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8ED" w:rsidRPr="00406E6B" w:rsidRDefault="000B300C" w:rsidP="007D48ED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>
        <w:rPr>
          <w:b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CFF13E5" wp14:editId="70AB256F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8ED" w:rsidRPr="000136A0">
        <w:rPr>
          <w:b/>
          <w:sz w:val="32"/>
          <w:szCs w:val="32"/>
        </w:rPr>
        <w:t>0</w:t>
      </w:r>
      <w:r w:rsidR="007D48ED" w:rsidRPr="00406E6B">
        <w:rPr>
          <w:b/>
          <w:color w:val="FF0000"/>
          <w:sz w:val="32"/>
          <w:szCs w:val="32"/>
        </w:rPr>
        <w:t>8</w:t>
      </w:r>
      <w:r w:rsidR="007D48ED" w:rsidRPr="00406E6B">
        <w:rPr>
          <w:b/>
          <w:color w:val="FF0000"/>
          <w:sz w:val="32"/>
          <w:szCs w:val="32"/>
        </w:rPr>
        <w:t>金属与盐溶液反应专题</w:t>
      </w:r>
    </w:p>
    <w:p w:rsidR="00E57F50" w:rsidRPr="00406E6B" w:rsidRDefault="000B300C" w:rsidP="00E57F50">
      <w:pPr>
        <w:spacing w:line="360" w:lineRule="auto"/>
        <w:rPr>
          <w:b/>
          <w:noProof/>
          <w:color w:val="FF0000"/>
          <w:sz w:val="32"/>
          <w:szCs w:val="32"/>
        </w:rPr>
      </w:pPr>
      <w:r w:rsidRPr="00406E6B">
        <w:rPr>
          <w:rFonts w:hint="eastAsia"/>
          <w:b/>
          <w:noProof/>
          <w:color w:val="FF0000"/>
          <w:sz w:val="32"/>
          <w:szCs w:val="32"/>
        </w:rPr>
        <w:t>（</w:t>
      </w:r>
      <w:bookmarkStart w:id="0" w:name="_GoBack"/>
      <w:r w:rsidR="00265BF2">
        <w:rPr>
          <w:rFonts w:hint="eastAsia"/>
          <w:b/>
          <w:noProof/>
          <w:color w:val="FF0000"/>
          <w:sz w:val="32"/>
          <w:szCs w:val="32"/>
        </w:rPr>
        <w:t>解析</w:t>
      </w:r>
      <w:r w:rsidR="003073E2" w:rsidRPr="00406E6B">
        <w:rPr>
          <w:rFonts w:hint="eastAsia"/>
          <w:b/>
          <w:noProof/>
          <w:color w:val="FF0000"/>
          <w:sz w:val="32"/>
          <w:szCs w:val="32"/>
        </w:rPr>
        <w:t>版</w:t>
      </w:r>
      <w:bookmarkEnd w:id="0"/>
      <w:r w:rsidRPr="00406E6B">
        <w:rPr>
          <w:rFonts w:hint="eastAsia"/>
          <w:b/>
          <w:noProof/>
          <w:color w:val="FF0000"/>
          <w:sz w:val="32"/>
          <w:szCs w:val="32"/>
        </w:rPr>
        <w:t>）</w:t>
      </w:r>
    </w:p>
    <w:p w:rsidR="00265BF2" w:rsidRPr="008F4AFB" w:rsidRDefault="00265BF2" w:rsidP="00265BF2">
      <w:pPr>
        <w:spacing w:line="360" w:lineRule="auto"/>
        <w:rPr>
          <w:b/>
        </w:rPr>
      </w:pPr>
      <w:r w:rsidRPr="008F4AFB">
        <w:rPr>
          <w:b/>
        </w:rPr>
        <w:t>一、单选题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北）将一定量的铁粉加入到含有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的废液中，充分反应后过滤，向滤渣中加入稀盐酸，无气泡产生。下列判断正确的是（　　）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滤渣中一定含有</w:t>
      </w:r>
      <w:r w:rsidRPr="008F4AFB">
        <w:rPr>
          <w:b/>
        </w:rPr>
        <w:t>Ag</w:t>
      </w:r>
      <w:r w:rsidRPr="008F4AFB">
        <w:rPr>
          <w:b/>
        </w:rPr>
        <w:t>和</w:t>
      </w:r>
      <w:r w:rsidRPr="008F4AFB">
        <w:rPr>
          <w:b/>
        </w:rPr>
        <w:t>Cu</w:t>
      </w:r>
      <w:r w:rsidRPr="008F4AFB">
        <w:rPr>
          <w:b/>
        </w:rPr>
        <w:t>，滤液中一定含有</w:t>
      </w:r>
      <w:r w:rsidRPr="008F4AFB">
        <w:rPr>
          <w:b/>
        </w:rPr>
        <w:t>Fe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B</w:t>
      </w:r>
      <w:r w:rsidRPr="008F4AFB">
        <w:rPr>
          <w:b/>
        </w:rPr>
        <w:t>．滤渣中一定不含</w:t>
      </w:r>
      <w:r w:rsidRPr="008F4AFB">
        <w:rPr>
          <w:b/>
        </w:rPr>
        <w:t>Fe</w:t>
      </w:r>
      <w:r w:rsidRPr="008F4AFB">
        <w:rPr>
          <w:b/>
        </w:rPr>
        <w:t>，滤液中一定含有</w:t>
      </w:r>
      <w:r w:rsidRPr="008F4AFB">
        <w:rPr>
          <w:b/>
        </w:rPr>
        <w:t>Fe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C</w:t>
      </w:r>
      <w:r w:rsidRPr="008F4AFB">
        <w:rPr>
          <w:b/>
        </w:rPr>
        <w:t>．滤渣中一定含有</w:t>
      </w:r>
      <w:r w:rsidRPr="008F4AFB">
        <w:rPr>
          <w:b/>
        </w:rPr>
        <w:t>Ag</w:t>
      </w:r>
      <w:r w:rsidRPr="008F4AFB">
        <w:rPr>
          <w:b/>
        </w:rPr>
        <w:t>，滤液中可能含有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D</w:t>
      </w:r>
      <w:r w:rsidRPr="008F4AFB">
        <w:rPr>
          <w:b/>
        </w:rPr>
        <w:t>．滤渣中一定含有</w:t>
      </w:r>
      <w:r w:rsidRPr="008F4AFB">
        <w:rPr>
          <w:b/>
        </w:rPr>
        <w:t>Ag</w:t>
      </w:r>
      <w:r w:rsidRPr="008F4AFB">
        <w:rPr>
          <w:b/>
        </w:rPr>
        <w:t>和</w:t>
      </w:r>
      <w:r w:rsidRPr="008F4AFB">
        <w:rPr>
          <w:b/>
        </w:rPr>
        <w:t>Cu</w:t>
      </w:r>
      <w:r w:rsidRPr="008F4AFB">
        <w:rPr>
          <w:b/>
        </w:rPr>
        <w:t>，滤液中可能含有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C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向含有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废液中加入一定量的铁粉，由于金属的活泼性是铁＞铜＞银。则铁粉首先与硝酸银反应生成硝酸亚铁和银，硝酸银全部参加反应后硝酸铜与铁反应。滤渣中加入稀盐酸，没有气泡产生，则滤渣中一定没有</w:t>
      </w:r>
      <w:r w:rsidRPr="008F4AFB">
        <w:rPr>
          <w:color w:val="FF0000"/>
        </w:rPr>
        <w:t>Fe</w:t>
      </w:r>
      <w:r w:rsidRPr="008F4AFB">
        <w:rPr>
          <w:color w:val="FF0000"/>
        </w:rPr>
        <w:t>，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，可能有</w:t>
      </w:r>
      <w:r w:rsidRPr="008F4AFB">
        <w:rPr>
          <w:color w:val="FF0000"/>
        </w:rPr>
        <w:t>Cu</w:t>
      </w:r>
      <w:r w:rsidRPr="008F4AFB">
        <w:rPr>
          <w:color w:val="FF0000"/>
        </w:rPr>
        <w:t>．滤液中一定有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，可能含有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,</w:t>
      </w:r>
      <w:r w:rsidRPr="008F4AFB">
        <w:rPr>
          <w:color w:val="FF0000"/>
        </w:rPr>
        <w:t>故选</w:t>
      </w:r>
      <w:r w:rsidRPr="008F4AFB">
        <w:rPr>
          <w:color w:val="FF0000"/>
        </w:rPr>
        <w:t>C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2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江苏）一定质量的</w:t>
      </w:r>
      <w:r w:rsidRPr="008F4AFB">
        <w:rPr>
          <w:b/>
        </w:rPr>
        <w:t>Zn</w:t>
      </w:r>
      <w:r w:rsidRPr="008F4AFB">
        <w:rPr>
          <w:b/>
        </w:rPr>
        <w:t>加入到含有</w:t>
      </w:r>
      <w:r w:rsidRPr="008F4AFB">
        <w:rPr>
          <w:b/>
        </w:rPr>
        <w:t>Fe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两种物质的混合溶液中，充分反应后过滤液仍为浅绿色，下列叙述正确的是（　　）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①</w:t>
      </w:r>
      <w:r w:rsidRPr="008F4AFB">
        <w:rPr>
          <w:b/>
        </w:rPr>
        <w:t>滤液中一定有</w:t>
      </w:r>
      <w:r w:rsidRPr="008F4AFB">
        <w:rPr>
          <w:b/>
        </w:rPr>
        <w:t>Zn</w:t>
      </w:r>
      <w:r w:rsidRPr="008F4AFB">
        <w:rPr>
          <w:b/>
          <w:vertAlign w:val="superscript"/>
        </w:rPr>
        <w:t>2+</w:t>
      </w:r>
      <w:r w:rsidRPr="008F4AFB">
        <w:rPr>
          <w:b/>
        </w:rPr>
        <w:t>、</w:t>
      </w:r>
      <w:r w:rsidRPr="008F4AFB">
        <w:rPr>
          <w:b/>
        </w:rPr>
        <w:t>Fe</w:t>
      </w:r>
      <w:r w:rsidRPr="008F4AFB">
        <w:rPr>
          <w:b/>
          <w:vertAlign w:val="superscript"/>
        </w:rPr>
        <w:t>2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②</w:t>
      </w:r>
      <w:r w:rsidRPr="008F4AFB">
        <w:rPr>
          <w:b/>
        </w:rPr>
        <w:t>滤液中可能有</w:t>
      </w:r>
      <w:r w:rsidRPr="008F4AFB">
        <w:rPr>
          <w:b/>
        </w:rPr>
        <w:t>Ag</w:t>
      </w:r>
      <w:r w:rsidRPr="008F4AFB">
        <w:rPr>
          <w:b/>
          <w:vertAlign w:val="superscript"/>
        </w:rPr>
        <w:t>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③</w:t>
      </w:r>
      <w:r w:rsidRPr="008F4AFB">
        <w:rPr>
          <w:b/>
        </w:rPr>
        <w:t>滤渣中一定有</w:t>
      </w:r>
      <w:r w:rsidRPr="008F4AFB">
        <w:rPr>
          <w:b/>
        </w:rPr>
        <w:t>Ag</w:t>
      </w:r>
      <w:r w:rsidRPr="008F4AFB">
        <w:rPr>
          <w:b/>
        </w:rPr>
        <w:t>，可能有</w:t>
      </w:r>
      <w:r w:rsidRPr="008F4AFB">
        <w:rPr>
          <w:b/>
        </w:rPr>
        <w:t>Fe</w:t>
      </w:r>
    </w:p>
    <w:p w:rsidR="00265BF2" w:rsidRPr="008F4AFB" w:rsidRDefault="00265BF2" w:rsidP="00265B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</w:t>
      </w:r>
      <w:r w:rsidRPr="008F4AFB">
        <w:rPr>
          <w:rFonts w:ascii="宋体" w:hAnsi="宋体" w:cs="宋体" w:hint="eastAsia"/>
          <w:b/>
        </w:rPr>
        <w:t>①②</w:t>
      </w:r>
      <w:r w:rsidRPr="008F4AFB">
        <w:rPr>
          <w:b/>
        </w:rPr>
        <w:tab/>
        <w:t>B</w:t>
      </w:r>
      <w:r w:rsidRPr="008F4AFB">
        <w:rPr>
          <w:b/>
        </w:rPr>
        <w:t>．</w:t>
      </w:r>
      <w:r w:rsidRPr="008F4AFB">
        <w:rPr>
          <w:rFonts w:ascii="宋体" w:hAnsi="宋体" w:cs="宋体" w:hint="eastAsia"/>
          <w:b/>
        </w:rPr>
        <w:t>①③</w:t>
      </w:r>
      <w:r w:rsidRPr="008F4AFB">
        <w:rPr>
          <w:b/>
        </w:rPr>
        <w:tab/>
        <w:t>C</w:t>
      </w:r>
      <w:r w:rsidRPr="008F4AFB">
        <w:rPr>
          <w:b/>
        </w:rPr>
        <w:t>．</w:t>
      </w:r>
      <w:r w:rsidRPr="008F4AFB">
        <w:rPr>
          <w:rFonts w:ascii="宋体" w:hAnsi="宋体" w:cs="宋体" w:hint="eastAsia"/>
          <w:b/>
        </w:rPr>
        <w:t>②③</w:t>
      </w:r>
      <w:r w:rsidRPr="008F4AFB">
        <w:rPr>
          <w:b/>
        </w:rPr>
        <w:tab/>
        <w:t>D</w:t>
      </w:r>
      <w:r w:rsidRPr="008F4AFB">
        <w:rPr>
          <w:b/>
        </w:rPr>
        <w:t>．</w:t>
      </w:r>
      <w:r w:rsidRPr="008F4AFB">
        <w:rPr>
          <w:rFonts w:ascii="宋体" w:hAnsi="宋体" w:cs="宋体" w:hint="eastAsia"/>
          <w:b/>
        </w:rPr>
        <w:t>①②③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D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一定质量的</w:t>
      </w:r>
      <w:r w:rsidRPr="008F4AFB">
        <w:rPr>
          <w:color w:val="FF0000"/>
        </w:rPr>
        <w:t>Zn</w:t>
      </w:r>
      <w:r w:rsidRPr="008F4AFB">
        <w:rPr>
          <w:color w:val="FF0000"/>
        </w:rPr>
        <w:t>加入到含有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两种物质的混合溶液中，锌跟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两种物质都能反应，但反应有先后，在金属活动性顺序中</w:t>
      </w:r>
      <w:r w:rsidRPr="008F4AFB">
        <w:rPr>
          <w:color w:val="FF0000"/>
        </w:rPr>
        <w:t>Ag</w:t>
      </w:r>
      <w:r w:rsidRPr="008F4AFB">
        <w:rPr>
          <w:color w:val="FF0000"/>
        </w:rPr>
        <w:t>排在</w:t>
      </w:r>
      <w:r w:rsidRPr="008F4AFB">
        <w:rPr>
          <w:color w:val="FF0000"/>
        </w:rPr>
        <w:t>Fe</w:t>
      </w:r>
      <w:r w:rsidRPr="008F4AFB">
        <w:rPr>
          <w:color w:val="FF0000"/>
        </w:rPr>
        <w:t>的后面，</w:t>
      </w:r>
      <w:proofErr w:type="gramStart"/>
      <w:r w:rsidRPr="008F4AFB">
        <w:rPr>
          <w:color w:val="FF0000"/>
        </w:rPr>
        <w:t>所以锌先和</w:t>
      </w:r>
      <w:proofErr w:type="gramEnd"/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，化学方程式是：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2Ag+ 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反应完后，如果有锌剩余，锌再跟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溶液反应，化学方程式是：</w:t>
      </w:r>
      <w:r w:rsidRPr="008F4AFB">
        <w:rPr>
          <w:color w:val="FF0000"/>
        </w:rPr>
        <w:t>Zn+ 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=Fe+ 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。因此反应后溶液中一定有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，充分反应后过滤，滤渣中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。因为充分反应后过滤液仍为浅绿色，说明溶液中一定有</w:t>
      </w:r>
      <w:r w:rsidRPr="008F4AFB">
        <w:rPr>
          <w:color w:val="FF0000"/>
        </w:rPr>
        <w:t>Fe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，也</w:t>
      </w:r>
      <w:proofErr w:type="gramStart"/>
      <w:r w:rsidRPr="008F4AFB">
        <w:rPr>
          <w:color w:val="FF0000"/>
        </w:rPr>
        <w:t>说明锌已反应</w:t>
      </w:r>
      <w:proofErr w:type="gramEnd"/>
      <w:r w:rsidRPr="008F4AFB">
        <w:rPr>
          <w:color w:val="FF0000"/>
        </w:rPr>
        <w:t>完。如果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没有反应完，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就没有反应，充分反应后过滤滤渣中就没有铁，滤液中含</w:t>
      </w:r>
      <w:r w:rsidRPr="008F4AFB">
        <w:rPr>
          <w:color w:val="FF0000"/>
        </w:rPr>
        <w:t>Ag</w:t>
      </w:r>
      <w:r w:rsidRPr="008F4AFB">
        <w:rPr>
          <w:color w:val="FF0000"/>
          <w:vertAlign w:val="superscript"/>
        </w:rPr>
        <w:t>+</w:t>
      </w:r>
      <w:r w:rsidRPr="008F4AFB">
        <w:rPr>
          <w:color w:val="FF0000"/>
        </w:rPr>
        <w:t>；如果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恰好和锌反应完，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也没有反应，充分反应后过滤滤渣中没有铁，滤液中没有</w:t>
      </w:r>
      <w:r w:rsidRPr="008F4AFB">
        <w:rPr>
          <w:color w:val="FF0000"/>
        </w:rPr>
        <w:t>Ag</w:t>
      </w:r>
      <w:r w:rsidRPr="008F4AFB">
        <w:rPr>
          <w:color w:val="FF0000"/>
          <w:vertAlign w:val="superscript"/>
        </w:rPr>
        <w:t>+</w:t>
      </w:r>
      <w:r w:rsidRPr="008F4AFB">
        <w:rPr>
          <w:color w:val="FF0000"/>
        </w:rPr>
        <w:t>；如果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和锌反应</w:t>
      </w:r>
      <w:r w:rsidRPr="008F4AFB">
        <w:rPr>
          <w:color w:val="FF0000"/>
        </w:rPr>
        <w:lastRenderedPageBreak/>
        <w:t>完，有部分</w:t>
      </w:r>
      <w:r w:rsidRPr="008F4AFB">
        <w:rPr>
          <w:color w:val="FF0000"/>
        </w:rPr>
        <w:t>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锌反应，则充分反应后过滤滤渣中就有铁，滤液中没有</w:t>
      </w:r>
      <w:r w:rsidRPr="008F4AFB">
        <w:rPr>
          <w:color w:val="FF0000"/>
        </w:rPr>
        <w:t>Ag</w:t>
      </w:r>
      <w:r w:rsidRPr="008F4AFB">
        <w:rPr>
          <w:color w:val="FF0000"/>
          <w:vertAlign w:val="superscript"/>
        </w:rPr>
        <w:t>+</w:t>
      </w:r>
      <w:r w:rsidRPr="008F4AFB">
        <w:rPr>
          <w:color w:val="FF0000"/>
        </w:rPr>
        <w:t>。因此充分反应后过滤滤渣中可能有铁。综上所述，</w:t>
      </w:r>
      <w:r w:rsidRPr="008F4AFB">
        <w:rPr>
          <w:rFonts w:ascii="宋体" w:hAnsi="宋体" w:cs="宋体" w:hint="eastAsia"/>
          <w:color w:val="FF0000"/>
        </w:rPr>
        <w:t>①</w:t>
      </w:r>
      <w:r w:rsidRPr="008F4AFB">
        <w:rPr>
          <w:color w:val="FF0000"/>
        </w:rPr>
        <w:t>滤液中一定有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、</w:t>
      </w:r>
      <w:r w:rsidRPr="008F4AFB">
        <w:rPr>
          <w:color w:val="FF0000"/>
        </w:rPr>
        <w:t>Fe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，</w:t>
      </w:r>
      <w:r w:rsidRPr="008F4AFB">
        <w:rPr>
          <w:rFonts w:ascii="宋体" w:hAnsi="宋体" w:cs="宋体" w:hint="eastAsia"/>
          <w:color w:val="FF0000"/>
        </w:rPr>
        <w:t>②</w:t>
      </w:r>
      <w:r w:rsidRPr="008F4AFB">
        <w:rPr>
          <w:color w:val="FF0000"/>
        </w:rPr>
        <w:t>滤液中可能有</w:t>
      </w:r>
      <w:r w:rsidRPr="008F4AFB">
        <w:rPr>
          <w:color w:val="FF0000"/>
        </w:rPr>
        <w:t>Ag</w:t>
      </w:r>
      <w:r w:rsidRPr="008F4AFB">
        <w:rPr>
          <w:color w:val="FF0000"/>
          <w:vertAlign w:val="superscript"/>
        </w:rPr>
        <w:t>+</w:t>
      </w:r>
      <w:r w:rsidRPr="008F4AFB">
        <w:rPr>
          <w:color w:val="FF0000"/>
        </w:rPr>
        <w:t>，</w:t>
      </w:r>
      <w:r w:rsidRPr="008F4AFB">
        <w:rPr>
          <w:rFonts w:ascii="宋体" w:hAnsi="宋体" w:cs="宋体" w:hint="eastAsia"/>
          <w:color w:val="FF0000"/>
        </w:rPr>
        <w:t>③</w:t>
      </w:r>
      <w:r w:rsidRPr="008F4AFB">
        <w:rPr>
          <w:color w:val="FF0000"/>
        </w:rPr>
        <w:t>滤渣中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，可能有</w:t>
      </w:r>
      <w:r w:rsidRPr="008F4AFB">
        <w:rPr>
          <w:color w:val="FF0000"/>
        </w:rPr>
        <w:t>Fe</w:t>
      </w:r>
      <w:r w:rsidRPr="008F4AFB">
        <w:rPr>
          <w:color w:val="FF0000"/>
        </w:rPr>
        <w:t>全部正确。故选</w:t>
      </w:r>
      <w:r w:rsidRPr="008F4AFB">
        <w:rPr>
          <w:color w:val="FF0000"/>
        </w:rPr>
        <w:t>D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3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营口模拟）将金属</w:t>
      </w:r>
      <w:r w:rsidRPr="008F4AFB">
        <w:rPr>
          <w:b/>
        </w:rPr>
        <w:t>M</w:t>
      </w:r>
      <w:r w:rsidRPr="008F4AFB">
        <w:rPr>
          <w:b/>
        </w:rPr>
        <w:t>的粉末放入盛有硝酸铜溶液的烧杯中，充分反应后，溶液呈无色，继续向烧杯中加入一定量的硝酸银溶液，充分反应后过滤，得到滤渣和蓝色滤液。根据上述实验分析，下列说法错误的是</w:t>
      </w:r>
      <w:r w:rsidRPr="008F4AFB">
        <w:rPr>
          <w:b/>
        </w:rPr>
        <w:t>(  )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金属活动性强弱顺序：</w:t>
      </w:r>
      <w:r w:rsidRPr="008F4AFB">
        <w:rPr>
          <w:b/>
        </w:rPr>
        <w:t>M</w:t>
      </w:r>
      <w:r w:rsidRPr="008F4AFB">
        <w:rPr>
          <w:b/>
        </w:rPr>
        <w:t>＞</w:t>
      </w:r>
      <w:r w:rsidRPr="008F4AFB">
        <w:rPr>
          <w:b/>
        </w:rPr>
        <w:t>Cu</w:t>
      </w:r>
      <w:r w:rsidRPr="008F4AFB">
        <w:rPr>
          <w:b/>
        </w:rPr>
        <w:t>＞</w:t>
      </w:r>
      <w:r w:rsidRPr="008F4AFB">
        <w:rPr>
          <w:b/>
        </w:rPr>
        <w:t>Ag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B</w:t>
      </w:r>
      <w:r w:rsidRPr="008F4AFB">
        <w:rPr>
          <w:b/>
        </w:rPr>
        <w:t>．滤渣中可能有金属</w:t>
      </w:r>
      <w:r w:rsidRPr="008F4AFB">
        <w:rPr>
          <w:b/>
        </w:rPr>
        <w:t>M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C</w:t>
      </w:r>
      <w:r w:rsidRPr="008F4AFB">
        <w:rPr>
          <w:b/>
        </w:rPr>
        <w:t>．滤液中至少含有两种溶质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D</w:t>
      </w:r>
      <w:r w:rsidRPr="008F4AFB">
        <w:rPr>
          <w:b/>
        </w:rPr>
        <w:t>．滤渣中一定有</w:t>
      </w:r>
      <w:r w:rsidRPr="008F4AFB">
        <w:rPr>
          <w:b/>
        </w:rPr>
        <w:t>Ag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B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金属</w:t>
      </w:r>
      <w:r w:rsidRPr="008F4AFB">
        <w:rPr>
          <w:color w:val="FF0000"/>
        </w:rPr>
        <w:t>M</w:t>
      </w:r>
      <w:r w:rsidRPr="008F4AFB">
        <w:rPr>
          <w:color w:val="FF0000"/>
        </w:rPr>
        <w:t>的粉末放入盛有硝酸铜溶液的烧杯中，充分反应后，溶液呈无色，说明</w:t>
      </w:r>
      <w:r w:rsidRPr="008F4AFB">
        <w:rPr>
          <w:color w:val="FF0000"/>
        </w:rPr>
        <w:t>M</w:t>
      </w:r>
      <w:r w:rsidRPr="008F4AFB">
        <w:rPr>
          <w:color w:val="FF0000"/>
        </w:rPr>
        <w:t>和硝酸</w:t>
      </w:r>
      <w:proofErr w:type="gramStart"/>
      <w:r w:rsidRPr="008F4AFB">
        <w:rPr>
          <w:color w:val="FF0000"/>
        </w:rPr>
        <w:t>铜发生</w:t>
      </w:r>
      <w:proofErr w:type="gramEnd"/>
      <w:r w:rsidRPr="008F4AFB">
        <w:rPr>
          <w:color w:val="FF0000"/>
        </w:rPr>
        <w:t>了反应，把金属铜置换出来，则</w:t>
      </w:r>
      <w:r w:rsidRPr="008F4AFB">
        <w:rPr>
          <w:color w:val="FF0000"/>
        </w:rPr>
        <w:t>M</w:t>
      </w:r>
      <w:r w:rsidRPr="008F4AFB">
        <w:rPr>
          <w:color w:val="FF0000"/>
        </w:rPr>
        <w:t>的金属活动性强于铜，继续向烧杯中加入一定量的硝酸银溶液，充分反应后过滤，得到滤渣和蓝色滤液，铜和硝酸银反应生成硝酸铜和银，则铜的金属活动性强于银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A</w:t>
      </w:r>
      <w:r w:rsidRPr="008F4AFB">
        <w:rPr>
          <w:color w:val="FF0000"/>
        </w:rPr>
        <w:t>、溶液呈无色，</w:t>
      </w:r>
      <w:r w:rsidRPr="008F4AFB">
        <w:rPr>
          <w:color w:val="FF0000"/>
        </w:rPr>
        <w:t>M</w:t>
      </w:r>
      <w:r w:rsidRPr="008F4AFB">
        <w:rPr>
          <w:color w:val="FF0000"/>
        </w:rPr>
        <w:t>和硝酸铜溶液反应，则</w:t>
      </w:r>
      <w:r w:rsidRPr="008F4AFB">
        <w:rPr>
          <w:color w:val="FF0000"/>
        </w:rPr>
        <w:t>M</w:t>
      </w:r>
      <w:r w:rsidRPr="008F4AFB">
        <w:rPr>
          <w:color w:val="FF0000"/>
        </w:rPr>
        <w:t>的金属活动性强于铜，加入一定量的硝酸银溶液，充分反应后过滤，得到滤渣和蓝色滤液，铜和硝酸银反应生成硝酸铜和银，则铜的金属活动性强于银，则金属活动性强弱顺序：</w:t>
      </w:r>
      <w:proofErr w:type="spellStart"/>
      <w:r w:rsidRPr="008F4AFB">
        <w:rPr>
          <w:color w:val="FF0000"/>
        </w:rPr>
        <w:t>M</w:t>
      </w:r>
      <w:proofErr w:type="spellEnd"/>
      <w:r w:rsidRPr="008F4AFB">
        <w:rPr>
          <w:color w:val="FF0000"/>
        </w:rPr>
        <w:t>＞</w:t>
      </w:r>
      <w:r w:rsidRPr="008F4AFB">
        <w:rPr>
          <w:color w:val="FF0000"/>
        </w:rPr>
        <w:t>Cu</w:t>
      </w:r>
      <w:r w:rsidRPr="008F4AFB">
        <w:rPr>
          <w:color w:val="FF0000"/>
        </w:rPr>
        <w:t>＞</w:t>
      </w:r>
      <w:r w:rsidRPr="008F4AFB">
        <w:rPr>
          <w:color w:val="FF0000"/>
        </w:rPr>
        <w:t>Ag</w:t>
      </w:r>
      <w:r w:rsidRPr="008F4AFB">
        <w:rPr>
          <w:color w:val="FF0000"/>
        </w:rPr>
        <w:t>，故</w:t>
      </w:r>
      <w:r w:rsidRPr="008F4AFB">
        <w:rPr>
          <w:color w:val="FF0000"/>
        </w:rPr>
        <w:t>A</w:t>
      </w:r>
      <w:r w:rsidRPr="008F4AFB">
        <w:rPr>
          <w:color w:val="FF0000"/>
        </w:rPr>
        <w:t>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B</w:t>
      </w:r>
      <w:r w:rsidRPr="008F4AFB">
        <w:rPr>
          <w:color w:val="FF0000"/>
        </w:rPr>
        <w:t>、</w:t>
      </w:r>
      <w:r w:rsidRPr="008F4AFB">
        <w:rPr>
          <w:color w:val="FF0000"/>
        </w:rPr>
        <w:t>M</w:t>
      </w:r>
      <w:r w:rsidRPr="008F4AFB">
        <w:rPr>
          <w:color w:val="FF0000"/>
        </w:rPr>
        <w:t>的金属活动性最强，</w:t>
      </w:r>
      <w:r w:rsidRPr="008F4AFB">
        <w:rPr>
          <w:color w:val="FF0000"/>
        </w:rPr>
        <w:t>M</w:t>
      </w:r>
      <w:r w:rsidRPr="008F4AFB">
        <w:rPr>
          <w:color w:val="FF0000"/>
        </w:rPr>
        <w:t>和硝酸铜溶液和硝酸银均反应，充分反应后过滤，得到滤渣和蓝色滤液，故滤渣中没有金属</w:t>
      </w:r>
      <w:r w:rsidRPr="008F4AFB">
        <w:rPr>
          <w:color w:val="FF0000"/>
        </w:rPr>
        <w:t>M</w:t>
      </w:r>
      <w:r w:rsidRPr="008F4AFB">
        <w:rPr>
          <w:color w:val="FF0000"/>
        </w:rPr>
        <w:t>，故</w:t>
      </w:r>
      <w:r w:rsidRPr="008F4AFB">
        <w:rPr>
          <w:color w:val="FF0000"/>
        </w:rPr>
        <w:t>B</w:t>
      </w:r>
      <w:r w:rsidRPr="008F4AFB">
        <w:rPr>
          <w:color w:val="FF0000"/>
        </w:rPr>
        <w:t>不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C</w:t>
      </w:r>
      <w:r w:rsidRPr="008F4AFB">
        <w:rPr>
          <w:color w:val="FF0000"/>
        </w:rPr>
        <w:t>、加入一定量的硝酸银溶液，充分反应后过滤，得到滤渣和蓝色滤液，则滤液中含有</w:t>
      </w:r>
      <w:r w:rsidRPr="008F4AFB">
        <w:rPr>
          <w:color w:val="FF0000"/>
        </w:rPr>
        <w:t>M</w:t>
      </w:r>
      <w:r w:rsidRPr="008F4AFB">
        <w:rPr>
          <w:color w:val="FF0000"/>
        </w:rPr>
        <w:t>的盐溶液和硝酸铜，可能含有硝酸银，</w:t>
      </w:r>
      <w:proofErr w:type="gramStart"/>
      <w:r w:rsidRPr="008F4AFB">
        <w:rPr>
          <w:color w:val="FF0000"/>
        </w:rPr>
        <w:t>故至少</w:t>
      </w:r>
      <w:proofErr w:type="gramEnd"/>
      <w:r w:rsidRPr="008F4AFB">
        <w:rPr>
          <w:color w:val="FF0000"/>
        </w:rPr>
        <w:t>含有两种溶质，故</w:t>
      </w:r>
      <w:r w:rsidRPr="008F4AFB">
        <w:rPr>
          <w:color w:val="FF0000"/>
        </w:rPr>
        <w:t>C</w:t>
      </w:r>
      <w:r w:rsidRPr="008F4AFB">
        <w:rPr>
          <w:color w:val="FF0000"/>
        </w:rPr>
        <w:t>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D</w:t>
      </w:r>
      <w:r w:rsidRPr="008F4AFB">
        <w:rPr>
          <w:color w:val="FF0000"/>
        </w:rPr>
        <w:t>、加入一定量的硝酸银溶液，充分反应后过滤，得到滤渣和蓝色滤液，铜和硝酸银反应生成硝酸铜和银，则滤渣中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，故</w:t>
      </w:r>
      <w:r w:rsidRPr="008F4AFB">
        <w:rPr>
          <w:color w:val="FF0000"/>
        </w:rPr>
        <w:t>D</w:t>
      </w:r>
      <w:r w:rsidRPr="008F4AFB">
        <w:rPr>
          <w:color w:val="FF0000"/>
        </w:rPr>
        <w:t>正确。故选</w:t>
      </w:r>
      <w:r w:rsidRPr="008F4AFB">
        <w:rPr>
          <w:color w:val="FF0000"/>
        </w:rPr>
        <w:t>B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4</w:t>
      </w:r>
      <w:r w:rsidRPr="008F4AFB">
        <w:rPr>
          <w:b/>
        </w:rPr>
        <w:t>．（</w:t>
      </w:r>
      <w:r w:rsidRPr="008F4AFB">
        <w:rPr>
          <w:b/>
        </w:rPr>
        <w:t>2020·</w:t>
      </w:r>
      <w:r w:rsidRPr="008F4AFB">
        <w:rPr>
          <w:b/>
        </w:rPr>
        <w:t>山东期末）向</w:t>
      </w:r>
      <w:r w:rsidRPr="008F4AFB">
        <w:rPr>
          <w:b/>
        </w:rPr>
        <w:t>m</w:t>
      </w:r>
      <w:r w:rsidRPr="008F4AFB">
        <w:rPr>
          <w:b/>
        </w:rPr>
        <w:t>克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Fe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的混合溶液中加入</w:t>
      </w:r>
      <w:r w:rsidRPr="008F4AFB">
        <w:rPr>
          <w:b/>
        </w:rPr>
        <w:t>Zn</w:t>
      </w:r>
      <w:r w:rsidRPr="008F4AFB">
        <w:rPr>
          <w:b/>
        </w:rPr>
        <w:t>，充分反应后过滤，所得滤液质量仍为</w:t>
      </w:r>
      <w:r w:rsidRPr="008F4AFB">
        <w:rPr>
          <w:b/>
        </w:rPr>
        <w:t>m</w:t>
      </w:r>
      <w:r w:rsidRPr="008F4AFB">
        <w:rPr>
          <w:b/>
        </w:rPr>
        <w:t>克。下列说法正确的是（　　）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滤渣中一定有</w:t>
      </w:r>
      <w:r w:rsidRPr="008F4AFB">
        <w:rPr>
          <w:b/>
        </w:rPr>
        <w:t>Ag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、</w:t>
      </w:r>
      <w:r w:rsidRPr="008F4AFB">
        <w:rPr>
          <w:b/>
        </w:rPr>
        <w:t>Fe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B</w:t>
      </w:r>
      <w:r w:rsidRPr="008F4AFB">
        <w:rPr>
          <w:b/>
        </w:rPr>
        <w:t>．滤液中一定没有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C</w:t>
      </w:r>
      <w:r w:rsidRPr="008F4AFB">
        <w:rPr>
          <w:b/>
        </w:rPr>
        <w:t>．滤液中一定含有</w:t>
      </w:r>
      <w:r w:rsidRPr="008F4AFB">
        <w:rPr>
          <w:b/>
        </w:rPr>
        <w:t>Zn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、</w:t>
      </w:r>
      <w:r w:rsidRPr="008F4AFB">
        <w:rPr>
          <w:b/>
        </w:rPr>
        <w:t>Fe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D</w:t>
      </w:r>
      <w:r w:rsidRPr="008F4AFB">
        <w:rPr>
          <w:b/>
        </w:rPr>
        <w:t>．该过程至少发生了三个化学反应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lastRenderedPageBreak/>
        <w:t>【答案】</w:t>
      </w:r>
      <w:r w:rsidRPr="008F4AFB">
        <w:rPr>
          <w:color w:val="FF0000"/>
        </w:rPr>
        <w:t>B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锌比铁活泼，铁比铜活泼，铜比银活泼，向</w:t>
      </w:r>
      <w:r w:rsidRPr="008F4AFB">
        <w:rPr>
          <w:color w:val="FF0000"/>
        </w:rPr>
        <w:t>m</w:t>
      </w:r>
      <w:r w:rsidRPr="008F4AFB">
        <w:rPr>
          <w:color w:val="FF0000"/>
        </w:rPr>
        <w:t>克的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Fe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的混合溶液中加入</w:t>
      </w:r>
      <w:r w:rsidRPr="008F4AFB">
        <w:rPr>
          <w:color w:val="FF0000"/>
        </w:rPr>
        <w:t>Zn</w:t>
      </w:r>
      <w:r w:rsidRPr="008F4AFB">
        <w:rPr>
          <w:color w:val="FF0000"/>
        </w:rPr>
        <w:t>，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，如果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足量，</w:t>
      </w:r>
      <w:proofErr w:type="gramStart"/>
      <w:r w:rsidRPr="008F4AFB">
        <w:rPr>
          <w:color w:val="FF0000"/>
        </w:rPr>
        <w:t>则锌再和</w:t>
      </w:r>
      <w:proofErr w:type="gramEnd"/>
      <w:r w:rsidRPr="008F4AFB">
        <w:rPr>
          <w:color w:val="FF0000"/>
        </w:rPr>
        <w:t>硝酸铜反应，最后和硝酸亚铁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A</w:t>
      </w:r>
      <w:r w:rsidRPr="008F4AFB">
        <w:rPr>
          <w:color w:val="FF0000"/>
        </w:rPr>
        <w:t>、锌和硝酸银、硝酸铜、硝酸亚铁反应的化学方程式及其质量关系为：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29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214.5pt;height:33.75pt" o:ole="">
            <v:imagedata r:id="rId9" o:title=""/>
          </v:shape>
          <o:OLEObject Type="Embed" ProgID="Equation.DSMT4" ShapeID="_x0000_i1025" DrawAspect="Content" ObjectID="_1639500542" r:id="rId10"/>
        </w:objec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290" w:dyaOrig="675">
          <v:shape id="_x0000_i1026" type="#_x0000_t75" alt="学科网(www.zxxk.com)--教育资源门户，提供试题试卷、教案、课件、教学论文、素材等各类教学资源库下载，还有大量丰富的教学资讯！" style="width:214.5pt;height:33.75pt" o:ole="">
            <v:imagedata r:id="rId11" o:title=""/>
          </v:shape>
          <o:OLEObject Type="Embed" ProgID="Equation.DSMT4" ShapeID="_x0000_i1026" DrawAspect="Content" ObjectID="_1639500543" r:id="rId12"/>
        </w:objec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215" w:dyaOrig="675">
          <v:shape id="_x0000_i1027" type="#_x0000_t75" alt="学科网(www.zxxk.com)--教育资源门户，提供试题试卷、教案、课件、教学论文、素材等各类教学资源库下载，还有大量丰富的教学资讯！" style="width:210.75pt;height:33.75pt" o:ole="">
            <v:imagedata r:id="rId13" o:title=""/>
          </v:shape>
          <o:OLEObject Type="Embed" ProgID="Equation.DSMT4" ShapeID="_x0000_i1027" DrawAspect="Content" ObjectID="_1639500544" r:id="rId14"/>
        </w:objec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以上质量关系可知，锌和硝酸银反应后溶液质量减小，和硝酸铜、硝酸亚铁反应后溶液质量增大，因为充分反应后过滤，得到滤液的质量仍为</w:t>
      </w:r>
      <w:r w:rsidRPr="008F4AFB">
        <w:rPr>
          <w:color w:val="FF0000"/>
        </w:rPr>
        <w:t>mg</w:t>
      </w:r>
      <w:r w:rsidRPr="008F4AFB">
        <w:rPr>
          <w:color w:val="FF0000"/>
        </w:rPr>
        <w:t>，说明硝酸银完全反应，硝酸铜参加了反应，无法确定硝酸亚铁是否参加了反应，因此滤渣中一定有反应生成的</w:t>
      </w:r>
      <w:r w:rsidRPr="008F4AFB">
        <w:rPr>
          <w:color w:val="FF0000"/>
        </w:rPr>
        <w:t>Ag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</w:rPr>
        <w:t>，说法错误；故不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B</w:t>
      </w:r>
      <w:r w:rsidRPr="008F4AFB">
        <w:rPr>
          <w:color w:val="FF0000"/>
        </w:rPr>
        <w:t>、因为充分反应后过滤，得到滤液的质量仍为</w:t>
      </w:r>
      <w:r w:rsidRPr="008F4AFB">
        <w:rPr>
          <w:color w:val="FF0000"/>
        </w:rPr>
        <w:t>mg</w:t>
      </w:r>
      <w:r w:rsidRPr="008F4AFB">
        <w:rPr>
          <w:color w:val="FF0000"/>
        </w:rPr>
        <w:t>，说明硝酸银完全反应，硝酸铜参加了反应，说法正确；故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C</w:t>
      </w:r>
      <w:r w:rsidRPr="008F4AFB">
        <w:rPr>
          <w:color w:val="FF0000"/>
        </w:rPr>
        <w:t>、此时滤液一定含有的溶质是锌和硝酸银、硝酸铜反应生成的</w:t>
      </w:r>
      <w:r w:rsidRPr="008F4AFB">
        <w:rPr>
          <w:color w:val="FF0000"/>
        </w:rPr>
        <w:t>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，无法确定硝酸亚铁是否完全参加了反应，说法错误；故不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D</w:t>
      </w:r>
      <w:r w:rsidRPr="008F4AFB">
        <w:rPr>
          <w:color w:val="FF0000"/>
        </w:rPr>
        <w:t>、充分反应后过滤，得到滤液的质量仍为</w:t>
      </w:r>
      <w:r w:rsidRPr="008F4AFB">
        <w:rPr>
          <w:color w:val="FF0000"/>
        </w:rPr>
        <w:t>mg</w:t>
      </w:r>
      <w:r w:rsidRPr="008F4AFB">
        <w:rPr>
          <w:color w:val="FF0000"/>
        </w:rPr>
        <w:t>，说明硝酸银完全反应，硝酸铜参加了反应，无法确定硝酸亚铁是否参加了反应，说明至少发生了两个反应，说法错误；故不符合题意；故选</w:t>
      </w:r>
      <w:r w:rsidRPr="008F4AFB">
        <w:rPr>
          <w:color w:val="FF0000"/>
        </w:rPr>
        <w:t>B</w:t>
      </w:r>
    </w:p>
    <w:p w:rsidR="00265BF2" w:rsidRPr="008F4AFB" w:rsidRDefault="00265BF2" w:rsidP="00265BF2">
      <w:pPr>
        <w:spacing w:line="360" w:lineRule="auto"/>
        <w:ind w:firstLine="15"/>
        <w:jc w:val="left"/>
        <w:textAlignment w:val="center"/>
        <w:rPr>
          <w:color w:val="FF0000"/>
        </w:rPr>
      </w:pPr>
      <w:r w:rsidRPr="008F4AFB">
        <w:rPr>
          <w:b/>
        </w:rPr>
        <w:t>5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呼伦贝尔模拟）</w:t>
      </w:r>
      <w:r w:rsidRPr="008F4AFB">
        <w:rPr>
          <w:b/>
        </w:rPr>
        <w:t xml:space="preserve"> </w:t>
      </w:r>
      <w:r w:rsidRPr="008F4AFB">
        <w:rPr>
          <w:b/>
        </w:rPr>
        <w:t>小</w:t>
      </w:r>
      <w:proofErr w:type="gramStart"/>
      <w:r w:rsidRPr="008F4AFB">
        <w:rPr>
          <w:b/>
        </w:rPr>
        <w:t>东同学</w:t>
      </w:r>
      <w:proofErr w:type="gramEnd"/>
      <w:r w:rsidRPr="008F4AFB">
        <w:rPr>
          <w:b/>
        </w:rPr>
        <w:t>向盛有硝酸锌和硝酸银混合液的烧杯中加入一定量的铁粉，反应停止后过滤，向滤渣中加入稀盐酸，有气泡产生，下列说法正确的是（　　）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滤液中一定含有硝酸亚铁，一定没有硝酸银和硝酸</w:t>
      </w:r>
      <w:proofErr w:type="gramStart"/>
      <w:r w:rsidRPr="008F4AFB">
        <w:rPr>
          <w:b/>
        </w:rPr>
        <w:t>锌</w:t>
      </w:r>
      <w:proofErr w:type="gramEnd"/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B</w:t>
      </w:r>
      <w:r w:rsidRPr="008F4AFB">
        <w:rPr>
          <w:b/>
        </w:rPr>
        <w:t>．滤液中一定含有硝酸锌，一定没有硝酸亚铁和硝酸银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C</w:t>
      </w:r>
      <w:r w:rsidRPr="008F4AFB">
        <w:rPr>
          <w:b/>
        </w:rPr>
        <w:t>．滤渣中一定含有银和铁，一定没有</w:t>
      </w:r>
      <w:proofErr w:type="gramStart"/>
      <w:r w:rsidRPr="008F4AFB">
        <w:rPr>
          <w:b/>
        </w:rPr>
        <w:t>锌</w:t>
      </w:r>
      <w:proofErr w:type="gramEnd"/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D</w:t>
      </w:r>
      <w:r w:rsidRPr="008F4AFB">
        <w:rPr>
          <w:b/>
        </w:rPr>
        <w:t>．反应后滤液的质量大于反应前溶液的质量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C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 xml:space="preserve"> </w:t>
      </w:r>
      <w:r w:rsidRPr="008F4AFB">
        <w:rPr>
          <w:color w:val="FF0000"/>
        </w:rPr>
        <w:t>铁的金属活动性比银强，比锌弱，不能与硝酸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溶液反应；向盛有硝酸锌和硝酸银混合液的烧杯中加入一定量的铁粉，铁能与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生成硝酸亚铁溶液和银，反应停止后过滤，向滤渣中加入稀盐酸，有气泡产生，说明滤渣中含有能与稀盐酸反应的金属，该金属应为铁，说明铁是过量的，据此进行</w:t>
      </w:r>
      <w:r w:rsidRPr="008F4AFB">
        <w:rPr>
          <w:color w:val="FF0000"/>
        </w:rPr>
        <w:lastRenderedPageBreak/>
        <w:t>分析解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A</w:t>
      </w:r>
      <w:r w:rsidRPr="008F4AFB">
        <w:rPr>
          <w:color w:val="FF0000"/>
        </w:rPr>
        <w:t>、由分析可知，滤液中一定含有硝酸亚铁、硝酸锌，一定没有硝酸银，说法错误；故不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B</w:t>
      </w:r>
      <w:r w:rsidRPr="008F4AFB">
        <w:rPr>
          <w:color w:val="FF0000"/>
        </w:rPr>
        <w:t>、由分析可知，滤液中一定含有硝酸亚铁、硝酸锌，一定没有硝酸银，说法错误；故不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C</w:t>
      </w:r>
      <w:r w:rsidRPr="008F4AFB">
        <w:rPr>
          <w:color w:val="FF0000"/>
        </w:rPr>
        <w:t>、由分析可知，滤渣中一定含有银和铁，一定没有锌，说法正确；故符合题意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D</w:t>
      </w:r>
      <w:r w:rsidRPr="008F4AFB">
        <w:rPr>
          <w:color w:val="FF0000"/>
        </w:rPr>
        <w:t>、由分析可知，铁能与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生成硝酸亚铁溶液和银，反应的化学方程式为</w:t>
      </w:r>
      <w:r w:rsidRPr="008F4AFB">
        <w:rPr>
          <w:color w:val="FF0000"/>
        </w:rPr>
        <w:t>Fe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═Fe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2Ag</w:t>
      </w:r>
      <w:r w:rsidRPr="008F4AFB">
        <w:rPr>
          <w:color w:val="FF0000"/>
        </w:rPr>
        <w:t>，由反应时的质量比可知，每</w:t>
      </w:r>
      <w:r w:rsidRPr="008F4AFB">
        <w:rPr>
          <w:color w:val="FF0000"/>
        </w:rPr>
        <w:t>56</w:t>
      </w:r>
      <w:r w:rsidRPr="008F4AFB">
        <w:rPr>
          <w:color w:val="FF0000"/>
        </w:rPr>
        <w:t>份质量的铁可置换出</w:t>
      </w:r>
      <w:r w:rsidRPr="008F4AFB">
        <w:rPr>
          <w:color w:val="FF0000"/>
        </w:rPr>
        <w:t>216</w:t>
      </w:r>
      <w:r w:rsidRPr="008F4AFB">
        <w:rPr>
          <w:color w:val="FF0000"/>
        </w:rPr>
        <w:t>份质量的银，溶液的质量会减少，说法错误；故不符合题意；故选</w:t>
      </w:r>
      <w:r w:rsidRPr="008F4AFB">
        <w:rPr>
          <w:color w:val="FF0000"/>
        </w:rPr>
        <w:t>C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6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向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、</w:t>
      </w:r>
      <w:r w:rsidRPr="008F4AFB">
        <w:rPr>
          <w:b/>
        </w:rPr>
        <w:t>Cu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、</w:t>
      </w:r>
      <w:r w:rsidRPr="008F4AFB">
        <w:rPr>
          <w:b/>
        </w:rPr>
        <w:t>Mg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的混合物溶液中加入一些锌粉，完全反应后过滤．不可能存在的情况是</w:t>
      </w:r>
      <w:r w:rsidRPr="008F4AFB">
        <w:rPr>
          <w:b/>
        </w:rPr>
        <w:t>(  )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A</w:t>
      </w:r>
      <w:r w:rsidRPr="008F4AFB">
        <w:rPr>
          <w:b/>
        </w:rPr>
        <w:t>．滤纸上有</w:t>
      </w:r>
      <w:r w:rsidRPr="008F4AFB">
        <w:rPr>
          <w:b/>
        </w:rPr>
        <w:t>Ag</w:t>
      </w:r>
      <w:r w:rsidRPr="008F4AFB">
        <w:rPr>
          <w:b/>
        </w:rPr>
        <w:t>，滤液中有</w:t>
      </w:r>
      <w:r w:rsidRPr="008F4AFB">
        <w:rPr>
          <w:b/>
        </w:rPr>
        <w:t>Ag</w:t>
      </w:r>
      <w:r w:rsidRPr="008F4AFB">
        <w:rPr>
          <w:b/>
          <w:vertAlign w:val="superscript"/>
        </w:rPr>
        <w:t>+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  <w:vertAlign w:val="superscript"/>
        </w:rPr>
        <w:t>2+</w:t>
      </w:r>
      <w:r w:rsidRPr="008F4AFB">
        <w:rPr>
          <w:b/>
        </w:rPr>
        <w:t>、</w:t>
      </w:r>
      <w:r w:rsidRPr="008F4AFB">
        <w:rPr>
          <w:b/>
        </w:rPr>
        <w:t>Zn</w:t>
      </w:r>
      <w:r w:rsidRPr="008F4AFB">
        <w:rPr>
          <w:b/>
          <w:vertAlign w:val="superscript"/>
        </w:rPr>
        <w:t>2+</w:t>
      </w:r>
      <w:r w:rsidRPr="008F4AFB">
        <w:rPr>
          <w:b/>
        </w:rPr>
        <w:t>、</w:t>
      </w:r>
      <w:r w:rsidRPr="008F4AFB">
        <w:rPr>
          <w:b/>
        </w:rPr>
        <w:t>Mg</w:t>
      </w:r>
      <w:r w:rsidRPr="008F4AFB">
        <w:rPr>
          <w:b/>
          <w:vertAlign w:val="superscript"/>
        </w:rPr>
        <w:t>2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B</w:t>
      </w:r>
      <w:r w:rsidRPr="008F4AFB">
        <w:rPr>
          <w:b/>
        </w:rPr>
        <w:t>．滤纸上有</w:t>
      </w:r>
      <w:r w:rsidRPr="008F4AFB">
        <w:rPr>
          <w:b/>
        </w:rPr>
        <w:t>Ag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，滤液中有</w:t>
      </w:r>
      <w:r w:rsidRPr="008F4AFB">
        <w:rPr>
          <w:b/>
        </w:rPr>
        <w:t>Zn</w:t>
      </w:r>
      <w:r w:rsidRPr="008F4AFB">
        <w:rPr>
          <w:b/>
          <w:vertAlign w:val="superscript"/>
        </w:rPr>
        <w:t>2+</w:t>
      </w:r>
      <w:r w:rsidRPr="008F4AFB">
        <w:rPr>
          <w:b/>
        </w:rPr>
        <w:t>、</w:t>
      </w:r>
      <w:r w:rsidRPr="008F4AFB">
        <w:rPr>
          <w:b/>
        </w:rPr>
        <w:t>Mg</w:t>
      </w:r>
      <w:r w:rsidRPr="008F4AFB">
        <w:rPr>
          <w:b/>
          <w:vertAlign w:val="superscript"/>
        </w:rPr>
        <w:t>2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C</w:t>
      </w:r>
      <w:r w:rsidRPr="008F4AFB">
        <w:rPr>
          <w:b/>
        </w:rPr>
        <w:t>．滤纸上有</w:t>
      </w:r>
      <w:r w:rsidRPr="008F4AFB">
        <w:rPr>
          <w:b/>
        </w:rPr>
        <w:t>Ag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、</w:t>
      </w:r>
      <w:r w:rsidRPr="008F4AFB">
        <w:rPr>
          <w:b/>
        </w:rPr>
        <w:t>Zn</w:t>
      </w:r>
      <w:r w:rsidRPr="008F4AFB">
        <w:rPr>
          <w:b/>
        </w:rPr>
        <w:t>，滤液中有</w:t>
      </w:r>
      <w:r w:rsidRPr="008F4AFB">
        <w:rPr>
          <w:b/>
        </w:rPr>
        <w:t>Zn</w:t>
      </w:r>
      <w:r w:rsidRPr="008F4AFB">
        <w:rPr>
          <w:b/>
          <w:vertAlign w:val="superscript"/>
        </w:rPr>
        <w:t>2+</w:t>
      </w:r>
      <w:r w:rsidRPr="008F4AFB">
        <w:rPr>
          <w:b/>
        </w:rPr>
        <w:t>、</w:t>
      </w:r>
      <w:r w:rsidRPr="008F4AFB">
        <w:rPr>
          <w:b/>
        </w:rPr>
        <w:t>Mg</w:t>
      </w:r>
      <w:r w:rsidRPr="008F4AFB">
        <w:rPr>
          <w:b/>
          <w:vertAlign w:val="superscript"/>
        </w:rPr>
        <w:t>2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D</w:t>
      </w:r>
      <w:r w:rsidRPr="008F4AFB">
        <w:rPr>
          <w:b/>
        </w:rPr>
        <w:t>．滤纸上有</w:t>
      </w:r>
      <w:r w:rsidRPr="008F4AFB">
        <w:rPr>
          <w:b/>
        </w:rPr>
        <w:t>Ag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、</w:t>
      </w:r>
      <w:r w:rsidRPr="008F4AFB">
        <w:rPr>
          <w:b/>
        </w:rPr>
        <w:t>Zn</w:t>
      </w:r>
      <w:r w:rsidRPr="008F4AFB">
        <w:rPr>
          <w:b/>
        </w:rPr>
        <w:t>、</w:t>
      </w:r>
      <w:r w:rsidRPr="008F4AFB">
        <w:rPr>
          <w:b/>
        </w:rPr>
        <w:t>Mg</w:t>
      </w:r>
      <w:r w:rsidRPr="008F4AFB">
        <w:rPr>
          <w:b/>
        </w:rPr>
        <w:t>，滤液中有</w:t>
      </w:r>
      <w:r w:rsidRPr="008F4AFB">
        <w:rPr>
          <w:b/>
        </w:rPr>
        <w:t>Zn</w:t>
      </w:r>
      <w:r w:rsidRPr="008F4AFB">
        <w:rPr>
          <w:b/>
          <w:vertAlign w:val="superscript"/>
        </w:rPr>
        <w:t>2+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D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 xml:space="preserve"> </w:t>
      </w:r>
      <w:r w:rsidRPr="008F4AFB">
        <w:rPr>
          <w:color w:val="FF0000"/>
        </w:rPr>
        <w:t>金属活动顺序表：</w:t>
      </w:r>
      <w:r w:rsidRPr="008F4AFB">
        <w:rPr>
          <w:color w:val="FF0000"/>
        </w:rPr>
        <w:t xml:space="preserve">K </w:t>
      </w:r>
      <w:proofErr w:type="spellStart"/>
      <w:r w:rsidRPr="008F4AFB">
        <w:rPr>
          <w:color w:val="FF0000"/>
        </w:rPr>
        <w:t>Ca</w:t>
      </w:r>
      <w:proofErr w:type="spellEnd"/>
      <w:r w:rsidRPr="008F4AFB">
        <w:rPr>
          <w:color w:val="FF0000"/>
        </w:rPr>
        <w:t xml:space="preserve"> Na Mg Al Zn Fe </w:t>
      </w:r>
      <w:proofErr w:type="spellStart"/>
      <w:r w:rsidRPr="008F4AFB">
        <w:rPr>
          <w:color w:val="FF0000"/>
        </w:rPr>
        <w:t>Sn</w:t>
      </w:r>
      <w:proofErr w:type="spellEnd"/>
      <w:r w:rsidRPr="008F4AFB">
        <w:rPr>
          <w:color w:val="FF0000"/>
        </w:rPr>
        <w:t xml:space="preserve"> </w:t>
      </w:r>
      <w:proofErr w:type="spellStart"/>
      <w:r w:rsidRPr="008F4AFB">
        <w:rPr>
          <w:color w:val="FF0000"/>
        </w:rPr>
        <w:t>Pb</w:t>
      </w:r>
      <w:proofErr w:type="spellEnd"/>
      <w:r w:rsidRPr="008F4AFB">
        <w:rPr>
          <w:color w:val="FF0000"/>
        </w:rPr>
        <w:t xml:space="preserve"> H Cu Hg Ag </w:t>
      </w:r>
      <w:proofErr w:type="spellStart"/>
      <w:r w:rsidRPr="008F4AFB">
        <w:rPr>
          <w:color w:val="FF0000"/>
        </w:rPr>
        <w:t>Pt</w:t>
      </w:r>
      <w:proofErr w:type="spellEnd"/>
      <w:r w:rsidRPr="008F4AFB">
        <w:rPr>
          <w:color w:val="FF0000"/>
        </w:rPr>
        <w:t xml:space="preserve"> Au</w:t>
      </w:r>
      <w:r w:rsidRPr="008F4AFB">
        <w:rPr>
          <w:color w:val="FF0000"/>
        </w:rPr>
        <w:t>，在金属活动顺序表中，排在氢前边的金属能和酸发生置换反应生成盐和氢气。金属的位置越靠前，金属的活动性越强。位置靠前的金属能将位于其后的金属从它的盐溶液中置换出来。</w:t>
      </w:r>
      <w:r w:rsidRPr="008F4AFB">
        <w:rPr>
          <w:color w:val="FF0000"/>
        </w:rPr>
        <w:t>“</w:t>
      </w:r>
      <w:r w:rsidRPr="008F4AFB">
        <w:rPr>
          <w:color w:val="FF0000"/>
        </w:rPr>
        <w:t>加入一些锌粉</w:t>
      </w:r>
      <w:r w:rsidRPr="008F4AFB">
        <w:rPr>
          <w:color w:val="FF0000"/>
        </w:rPr>
        <w:t>”</w:t>
      </w:r>
      <w:r w:rsidRPr="008F4AFB">
        <w:rPr>
          <w:color w:val="FF0000"/>
        </w:rPr>
        <w:t>，根据金属活动性顺序镁＞锌＞铜＞银，锌粉不和硝酸镁反应，和硝酸银、硝酸</w:t>
      </w:r>
      <w:proofErr w:type="gramStart"/>
      <w:r w:rsidRPr="008F4AFB">
        <w:rPr>
          <w:color w:val="FF0000"/>
        </w:rPr>
        <w:t>铜发生</w:t>
      </w:r>
      <w:proofErr w:type="gramEnd"/>
      <w:r w:rsidRPr="008F4AFB">
        <w:rPr>
          <w:color w:val="FF0000"/>
        </w:rPr>
        <w:t>反应时，首先与硝酸银反应，待硝酸银完全反应后继续和硝酸</w:t>
      </w:r>
      <w:proofErr w:type="gramStart"/>
      <w:r w:rsidRPr="008F4AFB">
        <w:rPr>
          <w:color w:val="FF0000"/>
        </w:rPr>
        <w:t>铜进行</w:t>
      </w:r>
      <w:proofErr w:type="gramEnd"/>
      <w:r w:rsidRPr="008F4AFB">
        <w:rPr>
          <w:color w:val="FF0000"/>
        </w:rPr>
        <w:t>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A</w:t>
      </w:r>
      <w:r w:rsidRPr="008F4AFB">
        <w:rPr>
          <w:color w:val="FF0000"/>
        </w:rPr>
        <w:t>、滤纸上有银，说明向混合溶液中加入锌粉，锌粉只和硝酸银发生了反应，而硝酸银可能完全反应也可能仍有剩余，锌粉量不足，没有和硝酸铜反应，滤液中含有硝酸铜、硝酸镁、硝酸锌，可能含硝酸银，滤液中有</w:t>
      </w:r>
      <w:r w:rsidRPr="008F4AFB">
        <w:rPr>
          <w:color w:val="FF0000"/>
        </w:rPr>
        <w:t>Ag</w:t>
      </w:r>
      <w:r w:rsidRPr="008F4AFB">
        <w:rPr>
          <w:color w:val="FF0000"/>
          <w:vertAlign w:val="superscript"/>
        </w:rPr>
        <w:t>+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、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、</w:t>
      </w:r>
      <w:r w:rsidRPr="008F4AFB">
        <w:rPr>
          <w:color w:val="FF0000"/>
        </w:rPr>
        <w:t>Mg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，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B</w:t>
      </w:r>
      <w:r w:rsidRPr="008F4AFB">
        <w:rPr>
          <w:color w:val="FF0000"/>
        </w:rPr>
        <w:t>、滤纸上有银、铜，说明溶液中的硝酸银已全部反应，溶液中不含硝酸银，如果硝酸铜也刚好完全反应，溶液中溶质有生成的硝酸锌和原有的硝酸镁，滤液中有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、</w:t>
      </w:r>
      <w:r w:rsidRPr="008F4AFB">
        <w:rPr>
          <w:color w:val="FF0000"/>
        </w:rPr>
        <w:t>Mg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，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C</w:t>
      </w:r>
      <w:r w:rsidRPr="008F4AFB">
        <w:rPr>
          <w:color w:val="FF0000"/>
        </w:rPr>
        <w:t>、滤纸上有银、铜、锌，说明加入的锌粉过量，则溶液中的硝酸银、硝酸铜全部反应，溶液中只含硝酸镁和生成的硝酸锌，滤液中有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、</w:t>
      </w:r>
      <w:r w:rsidRPr="008F4AFB">
        <w:rPr>
          <w:color w:val="FF0000"/>
        </w:rPr>
        <w:t>Mg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 xml:space="preserve"> </w:t>
      </w:r>
      <w:r w:rsidRPr="008F4AFB">
        <w:rPr>
          <w:color w:val="FF0000"/>
        </w:rPr>
        <w:t>，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D</w:t>
      </w:r>
      <w:r w:rsidRPr="008F4AFB">
        <w:rPr>
          <w:color w:val="FF0000"/>
        </w:rPr>
        <w:t>、锌活动性小于镁，不能把镁置换出来，所以滤纸上不可能有镁，错误；故选</w:t>
      </w:r>
      <w:r w:rsidRPr="008F4AFB">
        <w:rPr>
          <w:color w:val="FF0000"/>
        </w:rPr>
        <w:t>D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rPr>
          <w:color w:val="FF0000"/>
        </w:rPr>
      </w:pPr>
    </w:p>
    <w:p w:rsidR="00265BF2" w:rsidRPr="008F4AFB" w:rsidRDefault="00265BF2" w:rsidP="00265BF2">
      <w:pPr>
        <w:spacing w:line="360" w:lineRule="auto"/>
        <w:rPr>
          <w:b/>
        </w:rPr>
      </w:pPr>
      <w:r w:rsidRPr="008F4AFB">
        <w:rPr>
          <w:b/>
        </w:rPr>
        <w:t>二、填空题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lastRenderedPageBreak/>
        <w:t>7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某化学兴趣小组向一定量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、</w:t>
      </w:r>
      <w:r w:rsidRPr="008F4AFB">
        <w:rPr>
          <w:b/>
        </w:rPr>
        <w:t>Al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3</w:t>
      </w:r>
      <w:r w:rsidRPr="008F4AFB">
        <w:rPr>
          <w:b/>
        </w:rPr>
        <w:t>混合溶液中加入一定量的锌粉，充分反应后过滤，滤液呈蓝色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向滤渣上滴加稀盐酸，</w:t>
      </w:r>
      <w:r w:rsidRPr="008F4AFB">
        <w:rPr>
          <w:b/>
        </w:rPr>
        <w:t>_____</w:t>
      </w:r>
      <w:r w:rsidRPr="008F4AFB">
        <w:rPr>
          <w:b/>
        </w:rPr>
        <w:t>（填</w:t>
      </w:r>
      <w:r w:rsidRPr="008F4AFB">
        <w:rPr>
          <w:b/>
        </w:rPr>
        <w:t>“</w:t>
      </w:r>
      <w:r w:rsidRPr="008F4AFB">
        <w:rPr>
          <w:b/>
        </w:rPr>
        <w:t>有</w:t>
      </w:r>
      <w:r w:rsidRPr="008F4AFB">
        <w:rPr>
          <w:b/>
        </w:rPr>
        <w:t>”</w:t>
      </w:r>
      <w:r w:rsidRPr="008F4AFB">
        <w:rPr>
          <w:b/>
        </w:rPr>
        <w:t>或</w:t>
      </w:r>
      <w:r w:rsidRPr="008F4AFB">
        <w:rPr>
          <w:b/>
        </w:rPr>
        <w:t>“</w:t>
      </w:r>
      <w:r w:rsidRPr="008F4AFB">
        <w:rPr>
          <w:b/>
        </w:rPr>
        <w:t>没有</w:t>
      </w:r>
      <w:r w:rsidRPr="008F4AFB">
        <w:rPr>
          <w:b/>
        </w:rPr>
        <w:t>”</w:t>
      </w:r>
      <w:r w:rsidRPr="008F4AFB">
        <w:rPr>
          <w:b/>
        </w:rPr>
        <w:t>）气泡产生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滤液中一定含有的溶质是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3</w:t>
      </w:r>
      <w:r w:rsidRPr="008F4AFB">
        <w:rPr>
          <w:b/>
        </w:rPr>
        <w:t>）写出一定发生的化学反应方程式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没有</w:t>
      </w:r>
      <w:r w:rsidRPr="008F4AFB">
        <w:rPr>
          <w:color w:val="FF0000"/>
        </w:rPr>
        <w:t xml:space="preserve">   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l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；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＝</w:t>
      </w:r>
      <w:r w:rsidRPr="008F4AFB">
        <w:rPr>
          <w:color w:val="FF0000"/>
        </w:rPr>
        <w:t>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+2Ag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 xml:space="preserve"> </w:t>
      </w:r>
      <w:r w:rsidRPr="008F4AFB">
        <w:rPr>
          <w:color w:val="FF0000"/>
        </w:rPr>
        <w:t>铝比锌活泼，锌比铜活泼，铜比银活泼，往含有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l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废液中加入一定量锌粉，</w:t>
      </w:r>
      <w:proofErr w:type="gramStart"/>
      <w:r w:rsidRPr="008F4AFB">
        <w:rPr>
          <w:color w:val="FF0000"/>
        </w:rPr>
        <w:t>锌不能</w:t>
      </w:r>
      <w:proofErr w:type="gramEnd"/>
      <w:r w:rsidRPr="008F4AFB">
        <w:rPr>
          <w:color w:val="FF0000"/>
        </w:rPr>
        <w:t>和硝酸铝反应，先和硝酸银反应，如果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过量，则再和硝酸铜反应。由充分反应后过滤，滤液呈蓝色，说明了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没有剩余，溶液中有硝酸铜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铝比锌活泼，锌比铜活泼，铜比银活泼，往含有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l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废液中加入一定量锌粉，</w:t>
      </w:r>
      <w:proofErr w:type="gramStart"/>
      <w:r w:rsidRPr="008F4AFB">
        <w:rPr>
          <w:color w:val="FF0000"/>
        </w:rPr>
        <w:t>锌不能</w:t>
      </w:r>
      <w:proofErr w:type="gramEnd"/>
      <w:r w:rsidRPr="008F4AFB">
        <w:rPr>
          <w:color w:val="FF0000"/>
        </w:rPr>
        <w:t>和硝酸铝反应，先和硝酸银反应，如果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过量，则再和硝酸铜反应。由充分反应后过滤，滤液呈蓝色，说明了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没有剩余</w:t>
      </w:r>
      <w:r w:rsidRPr="008F4AFB">
        <w:rPr>
          <w:color w:val="FF0000"/>
        </w:rPr>
        <w:t>,</w:t>
      </w:r>
      <w:r w:rsidRPr="008F4AFB">
        <w:rPr>
          <w:color w:val="FF0000"/>
        </w:rPr>
        <w:t>向滤渣上滴加稀盐酸，没有气泡产生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铝比锌活泼，锌比铜活泼，铜比银活泼，往含有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l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废液中加入一定量锌粉，</w:t>
      </w:r>
      <w:proofErr w:type="gramStart"/>
      <w:r w:rsidRPr="008F4AFB">
        <w:rPr>
          <w:color w:val="FF0000"/>
        </w:rPr>
        <w:t>锌不能</w:t>
      </w:r>
      <w:proofErr w:type="gramEnd"/>
      <w:r w:rsidRPr="008F4AFB">
        <w:rPr>
          <w:color w:val="FF0000"/>
        </w:rPr>
        <w:t>和硝酸铝反应，先和硝酸银反应，如果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过量，则再和硝酸铜反应。由充分反应后过滤，滤液呈蓝色，说明了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没有剩余，溶液中含有硝酸铜</w:t>
      </w:r>
      <w:r w:rsidRPr="008F4AFB">
        <w:rPr>
          <w:color w:val="FF0000"/>
        </w:rPr>
        <w:t>,</w:t>
      </w:r>
      <w:r w:rsidRPr="008F4AFB">
        <w:rPr>
          <w:color w:val="FF0000"/>
        </w:rPr>
        <w:t>滤液中一定含有的溶质是</w:t>
      </w:r>
      <w:r w:rsidRPr="008F4AFB">
        <w:rPr>
          <w:color w:val="FF0000"/>
        </w:rPr>
        <w:t xml:space="preserve"> 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l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3</w:t>
      </w:r>
      <w:r w:rsidRPr="008F4AFB">
        <w:rPr>
          <w:color w:val="FF0000"/>
        </w:rPr>
        <w:t>）一定发生的反应是锌与硝酸银发生了反应，化学反应方程式是</w:t>
      </w:r>
      <w:r>
        <w:rPr>
          <w:color w:val="FF0000"/>
        </w:rPr>
        <w:object w:dxaOrig="3075" w:dyaOrig="360">
          <v:shape id="_x0000_i1028" type="#_x0000_t75" alt="学科网(www.zxxk.com)--教育资源门户，提供试题试卷、教案、课件、教学论文、素材等各类教学资源库下载，还有大量丰富的教学资讯！" style="width:153.75pt;height:18pt" o:ole="">
            <v:imagedata r:id="rId15" o:title="eqId3391b427ecf947a7a8a21536581ea639"/>
          </v:shape>
          <o:OLEObject Type="Embed" ProgID="Equation.DSMT4" ShapeID="_x0000_i1028" DrawAspect="Content" ObjectID="_1639500545" r:id="rId16"/>
        </w:objec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8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将锌粉加入到一定质量</w:t>
      </w:r>
      <w:r w:rsidRPr="008F4AFB">
        <w:rPr>
          <w:b/>
        </w:rPr>
        <w:t>Cu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的混合溶液中，充分反应后过滤，可以得到溶液和固体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(1)</w:t>
      </w:r>
      <w:r w:rsidRPr="008F4AFB">
        <w:rPr>
          <w:b/>
        </w:rPr>
        <w:t>写出会导致溶液质量变小的有关反应的化学方程式</w:t>
      </w:r>
      <w:r w:rsidRPr="008F4AFB">
        <w:rPr>
          <w:b/>
        </w:rPr>
        <w:t>______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(2)</w:t>
      </w:r>
      <w:r w:rsidRPr="008F4AFB">
        <w:rPr>
          <w:b/>
        </w:rPr>
        <w:t>若所得溶液中只含有一种溶质，请分析所得固体的成分</w:t>
      </w:r>
      <w:r w:rsidRPr="008F4AFB">
        <w:rPr>
          <w:b/>
        </w:rPr>
        <w:t>________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 xml:space="preserve">  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+2Ag  </w:t>
      </w:r>
      <w:r w:rsidRPr="008F4AFB">
        <w:rPr>
          <w:color w:val="FF0000"/>
        </w:rPr>
        <w:t>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和</w:t>
      </w:r>
      <w:r w:rsidRPr="008F4AFB">
        <w:rPr>
          <w:color w:val="FF0000"/>
        </w:rPr>
        <w:t>Cu, </w:t>
      </w:r>
      <w:r w:rsidRPr="008F4AFB">
        <w:rPr>
          <w:color w:val="FF0000"/>
        </w:rPr>
        <w:t>可能含有</w:t>
      </w:r>
      <w:r w:rsidRPr="008F4AFB">
        <w:rPr>
          <w:color w:val="FF0000"/>
        </w:rPr>
        <w:t>Zn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锌、铜、银三种金属的活动性顺序是锌＞铜＞银。将锌粉加入到一定质量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混合溶液中，</w:t>
      </w:r>
      <w:proofErr w:type="gramStart"/>
      <w:r w:rsidRPr="008F4AFB">
        <w:rPr>
          <w:color w:val="FF0000"/>
        </w:rPr>
        <w:t>锌先与</w:t>
      </w:r>
      <w:proofErr w:type="gramEnd"/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，</w:t>
      </w:r>
      <w:proofErr w:type="gramStart"/>
      <w:r w:rsidRPr="008F4AFB">
        <w:rPr>
          <w:color w:val="FF0000"/>
        </w:rPr>
        <w:t>若锌有剩余</w:t>
      </w:r>
      <w:proofErr w:type="gramEnd"/>
      <w:r w:rsidRPr="008F4AFB">
        <w:rPr>
          <w:color w:val="FF0000"/>
        </w:rPr>
        <w:t>，再与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溶液反应。</w:t>
      </w:r>
      <w:r w:rsidRPr="008F4AFB">
        <w:rPr>
          <w:color w:val="FF0000"/>
        </w:rPr>
        <w:t>(1)</w:t>
      </w:r>
      <w:r w:rsidRPr="008F4AFB">
        <w:rPr>
          <w:color w:val="FF0000"/>
        </w:rPr>
        <w:t>因为相对原子质量，</w:t>
      </w:r>
      <w:proofErr w:type="spellStart"/>
      <w:r w:rsidRPr="008F4AFB">
        <w:rPr>
          <w:color w:val="FF0000"/>
        </w:rPr>
        <w:t>Ar</w:t>
      </w:r>
      <w:proofErr w:type="spellEnd"/>
      <w:r w:rsidRPr="008F4AFB">
        <w:rPr>
          <w:color w:val="FF0000"/>
        </w:rPr>
        <w:t>（</w:t>
      </w:r>
      <w:r w:rsidRPr="008F4AFB">
        <w:rPr>
          <w:color w:val="FF0000"/>
        </w:rPr>
        <w:t>Ag</w:t>
      </w:r>
      <w:r w:rsidRPr="008F4AFB">
        <w:rPr>
          <w:color w:val="FF0000"/>
        </w:rPr>
        <w:t>）＞</w:t>
      </w:r>
      <w:proofErr w:type="spellStart"/>
      <w:r w:rsidRPr="008F4AFB">
        <w:rPr>
          <w:color w:val="FF0000"/>
        </w:rPr>
        <w:t>Ar</w:t>
      </w:r>
      <w:proofErr w:type="spellEnd"/>
      <w:r w:rsidRPr="008F4AFB">
        <w:rPr>
          <w:color w:val="FF0000"/>
        </w:rPr>
        <w:t>（</w:t>
      </w:r>
      <w:r w:rsidRPr="008F4AFB">
        <w:rPr>
          <w:color w:val="FF0000"/>
        </w:rPr>
        <w:t>Zn</w:t>
      </w:r>
      <w:r w:rsidRPr="008F4AFB">
        <w:rPr>
          <w:color w:val="FF0000"/>
        </w:rPr>
        <w:t>）＞</w:t>
      </w:r>
      <w:proofErr w:type="spellStart"/>
      <w:r w:rsidRPr="008F4AFB">
        <w:rPr>
          <w:color w:val="FF0000"/>
        </w:rPr>
        <w:t>Ar</w:t>
      </w:r>
      <w:proofErr w:type="spellEnd"/>
      <w:r w:rsidRPr="008F4AFB">
        <w:rPr>
          <w:color w:val="FF0000"/>
        </w:rPr>
        <w:t>（</w:t>
      </w:r>
      <w:r w:rsidRPr="008F4AFB">
        <w:rPr>
          <w:color w:val="FF0000"/>
        </w:rPr>
        <w:t>Cu</w:t>
      </w:r>
      <w:r w:rsidRPr="008F4AFB">
        <w:rPr>
          <w:color w:val="FF0000"/>
        </w:rPr>
        <w:t>），且</w:t>
      </w:r>
      <w:r w:rsidRPr="008F4AFB">
        <w:rPr>
          <w:color w:val="FF0000"/>
        </w:rPr>
        <w:t>Ag</w:t>
      </w:r>
      <w:r w:rsidRPr="008F4AFB">
        <w:rPr>
          <w:color w:val="FF0000"/>
        </w:rPr>
        <w:t>与</w:t>
      </w:r>
      <w:r w:rsidRPr="008F4AFB">
        <w:rPr>
          <w:color w:val="FF0000"/>
        </w:rPr>
        <w:t>Cu</w:t>
      </w:r>
      <w:r w:rsidRPr="008F4AFB">
        <w:rPr>
          <w:color w:val="FF0000"/>
        </w:rPr>
        <w:t>位于溶液中，所以会导致溶液质量变小的方程式为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2Ag</w:t>
      </w:r>
      <w:r w:rsidRPr="008F4AFB">
        <w:rPr>
          <w:color w:val="FF0000"/>
        </w:rPr>
        <w:t>；</w:t>
      </w:r>
      <w:r w:rsidRPr="008F4AFB">
        <w:rPr>
          <w:color w:val="FF0000"/>
        </w:rPr>
        <w:t>(2)</w:t>
      </w:r>
      <w:r w:rsidRPr="008F4AFB">
        <w:rPr>
          <w:color w:val="FF0000"/>
        </w:rPr>
        <w:t>若所得溶液中只含有一种溶质，说明锌与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和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溶液都反应完，</w:t>
      </w:r>
      <w:proofErr w:type="gramStart"/>
      <w:r w:rsidRPr="008F4AFB">
        <w:rPr>
          <w:color w:val="FF0000"/>
        </w:rPr>
        <w:t>锌是否</w:t>
      </w:r>
      <w:proofErr w:type="gramEnd"/>
      <w:r w:rsidRPr="008F4AFB">
        <w:rPr>
          <w:color w:val="FF0000"/>
        </w:rPr>
        <w:t>有剩余不能确定。故所得固体中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和</w:t>
      </w:r>
      <w:r w:rsidRPr="008F4AFB">
        <w:rPr>
          <w:color w:val="FF0000"/>
        </w:rPr>
        <w:t>Cu</w:t>
      </w:r>
      <w:r w:rsidRPr="008F4AFB">
        <w:rPr>
          <w:color w:val="FF0000"/>
        </w:rPr>
        <w:t>，可能含有</w:t>
      </w:r>
      <w:r w:rsidRPr="008F4AFB">
        <w:rPr>
          <w:color w:val="FF0000"/>
        </w:rPr>
        <w:t>Zn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9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向含有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的混合溶液中加入一定量的锌粉，充分反应后过滤，滤液呈蓝色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写出一定发生的反应的化学方程式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lastRenderedPageBreak/>
        <w:t>（</w:t>
      </w:r>
      <w:r w:rsidRPr="008F4AFB">
        <w:rPr>
          <w:b/>
        </w:rPr>
        <w:t>2</w:t>
      </w:r>
      <w:r w:rsidRPr="008F4AFB">
        <w:rPr>
          <w:b/>
        </w:rPr>
        <w:t>）请分析过滤后所得滤液溶质的成分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═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+2Ag    </w:t>
      </w:r>
      <w:r w:rsidRPr="008F4AFB">
        <w:rPr>
          <w:color w:val="FF0000"/>
        </w:rPr>
        <w:t>一定含</w:t>
      </w:r>
      <w:r w:rsidRPr="008F4AFB">
        <w:rPr>
          <w:color w:val="FF0000"/>
        </w:rPr>
        <w:t>Cu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，可能含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根据金属活动顺序表知：锌＞铜＞银，所以加入锌粉，首先锌粉和硝酸银溶液反应，置换出单质银，如果锌粉足量可以再继续和硝酸铜反应置换出铜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如果滤液呈蓝色，则说明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不足，一定发生的反应是锌和硝酸银反应生成硝酸锌和银单质，反应的化学方程式为</w:t>
      </w:r>
      <w:r>
        <w:rPr>
          <w:color w:val="FF0000"/>
        </w:rPr>
        <w:object w:dxaOrig="2985" w:dyaOrig="360">
          <v:shape id="_x0000_i1029" type="#_x0000_t75" alt="学科网(www.zxxk.com)--教育资源门户，提供试题试卷、教案、课件、教学论文、素材等各类教学资源库下载，还有大量丰富的教学资讯！" style="width:149.25pt;height:18pt" o:ole="">
            <v:imagedata r:id="rId17" o:title="eqId26a076a92a374e1d9bf9ede306b48151"/>
          </v:shape>
          <o:OLEObject Type="Embed" ProgID="Equation.DSMT4" ShapeID="_x0000_i1029" DrawAspect="Content" ObjectID="_1639500546" r:id="rId18"/>
        </w:objec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根据金属活动性顺序：</w:t>
      </w:r>
      <w:r w:rsidRPr="008F4AFB">
        <w:rPr>
          <w:color w:val="FF0000"/>
        </w:rPr>
        <w:t>Zn</w:t>
      </w:r>
      <w:r w:rsidRPr="008F4AFB">
        <w:rPr>
          <w:color w:val="FF0000"/>
        </w:rPr>
        <w:t>＞</w:t>
      </w:r>
      <w:r w:rsidRPr="008F4AFB">
        <w:rPr>
          <w:color w:val="FF0000"/>
        </w:rPr>
        <w:t>Cu</w:t>
      </w:r>
      <w:r w:rsidRPr="008F4AFB">
        <w:rPr>
          <w:color w:val="FF0000"/>
        </w:rPr>
        <w:t>＞</w:t>
      </w:r>
      <w:r w:rsidRPr="008F4AFB">
        <w:rPr>
          <w:color w:val="FF0000"/>
        </w:rPr>
        <w:t>Ag</w:t>
      </w:r>
      <w:r w:rsidRPr="008F4AFB">
        <w:rPr>
          <w:color w:val="FF0000"/>
        </w:rPr>
        <w:t>，把锌粉加入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混合溶液中，先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反应置换出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中的</w:t>
      </w:r>
      <w:r w:rsidRPr="008F4AFB">
        <w:rPr>
          <w:color w:val="FF0000"/>
        </w:rPr>
        <w:t>Ag</w:t>
      </w:r>
      <w:r w:rsidRPr="008F4AFB">
        <w:rPr>
          <w:color w:val="FF0000"/>
        </w:rPr>
        <w:t>，然后和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发生反应置换出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中的</w:t>
      </w:r>
      <w:r w:rsidRPr="008F4AFB">
        <w:rPr>
          <w:color w:val="FF0000"/>
        </w:rPr>
        <w:t>Cu</w:t>
      </w:r>
      <w:r w:rsidRPr="008F4AFB">
        <w:rPr>
          <w:color w:val="FF0000"/>
        </w:rPr>
        <w:t>，在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和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的混合液中，加入一定量的锌粉，充分反应后过滤。如果滤液呈蓝色，则说明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不足，一定发生的反应是锌和硝酸银反应生成硝酸锌和银单质，滤液中溶质的成分是一定含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，可能含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0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在</w:t>
      </w:r>
      <w:r w:rsidRPr="008F4AFB">
        <w:rPr>
          <w:b/>
        </w:rPr>
        <w:t>Cu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、</w:t>
      </w:r>
      <w:r w:rsidRPr="008F4AFB">
        <w:rPr>
          <w:b/>
        </w:rPr>
        <w:t>Mg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的混合溶液中加入一定质量的锌粉，充分反应后过滤，向过滤后的溶液中滴加盐酸，无明显现象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则过滤后溶液中一定含有哪些溶质？</w:t>
      </w:r>
      <w:r w:rsidRPr="008F4AFB">
        <w:rPr>
          <w:b/>
        </w:rPr>
        <w:t>_____________________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请写出可能发生反应的化学方程式。</w:t>
      </w:r>
      <w:r w:rsidRPr="008F4AFB">
        <w:rPr>
          <w:b/>
        </w:rPr>
        <w:t>_____________________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Mg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    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 +Cu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在金属活动性顺序中，位置在前的金属能将位于其后的金属从盐溶液中置换出来，</w:t>
      </w:r>
      <w:proofErr w:type="gramStart"/>
      <w:r w:rsidRPr="008F4AFB">
        <w:rPr>
          <w:color w:val="FF0000"/>
        </w:rPr>
        <w:t>氢前的</w:t>
      </w:r>
      <w:proofErr w:type="gramEnd"/>
      <w:r w:rsidRPr="008F4AFB">
        <w:rPr>
          <w:color w:val="FF0000"/>
        </w:rPr>
        <w:t>金属能与酸反应生成氢气；根据滤渣和滤液的有关性质进行分析解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由于金属活动性镁＞锌＞铜＞银，所以锌与硝酸镁</w:t>
      </w:r>
      <w:proofErr w:type="gramStart"/>
      <w:r w:rsidRPr="008F4AFB">
        <w:rPr>
          <w:color w:val="FF0000"/>
        </w:rPr>
        <w:t>不</w:t>
      </w:r>
      <w:proofErr w:type="gramEnd"/>
      <w:r w:rsidRPr="008F4AFB">
        <w:rPr>
          <w:color w:val="FF0000"/>
        </w:rPr>
        <w:t>反应，锌优先与硝酸银反应生成硝酸锌和银，后与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向滤液中滴加稀盐酸，无明显现象，说明滤液中一定</w:t>
      </w:r>
      <w:proofErr w:type="gramStart"/>
      <w:r w:rsidRPr="008F4AFB">
        <w:rPr>
          <w:color w:val="FF0000"/>
        </w:rPr>
        <w:t>不</w:t>
      </w:r>
      <w:proofErr w:type="gramEnd"/>
      <w:r w:rsidRPr="008F4AFB">
        <w:rPr>
          <w:color w:val="FF0000"/>
        </w:rPr>
        <w:t>含有硝酸银，锌与全部硝酸银反应，溶液中含有硝酸锌、硝酸镁；无法判断硝酸铜与锌反应的情况，所以可能有硝酸铜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可能发生反应的化学方程式为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 +Cu</w:t>
      </w:r>
      <w:r w:rsidRPr="008F4AFB">
        <w:rPr>
          <w:color w:val="FF0000"/>
        </w:rPr>
        <w:t>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故填：（</w:t>
      </w:r>
      <w:r w:rsidRPr="008F4AFB">
        <w:rPr>
          <w:color w:val="FF0000"/>
        </w:rPr>
        <w:t>1</w:t>
      </w:r>
      <w:r w:rsidRPr="008F4AFB">
        <w:rPr>
          <w:color w:val="FF0000"/>
        </w:rPr>
        <w:t>）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Mg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；（</w:t>
      </w:r>
      <w:r w:rsidRPr="008F4AFB">
        <w:rPr>
          <w:color w:val="FF0000"/>
        </w:rPr>
        <w:t>2</w:t>
      </w:r>
      <w:r w:rsidRPr="008F4AFB">
        <w:rPr>
          <w:color w:val="FF0000"/>
        </w:rPr>
        <w:t>）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 +Cu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1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将一定量的锌粉加入到硫酸亚铁、硫酸铜的混合溶液中，一段时间后过滤，向滤渣中加入稀盐酸，观察到有气泡产生，则滤渣中一定含有</w:t>
      </w:r>
      <w:r w:rsidRPr="008F4AFB">
        <w:rPr>
          <w:b/>
        </w:rPr>
        <w:t>_____</w:t>
      </w:r>
      <w:r w:rsidRPr="008F4AFB">
        <w:rPr>
          <w:b/>
        </w:rPr>
        <w:t>，滤液中一定含有的溶质有</w:t>
      </w:r>
      <w:r w:rsidRPr="008F4AFB">
        <w:rPr>
          <w:b/>
        </w:rPr>
        <w:t>_____</w:t>
      </w:r>
      <w:r w:rsidRPr="008F4AFB">
        <w:rPr>
          <w:b/>
        </w:rPr>
        <w:t>，反应后溶液质量</w:t>
      </w:r>
      <w:r w:rsidRPr="008F4AFB">
        <w:rPr>
          <w:b/>
        </w:rPr>
        <w:t>_____</w:t>
      </w:r>
      <w:r w:rsidRPr="008F4AFB">
        <w:rPr>
          <w:b/>
        </w:rPr>
        <w:t>（填</w:t>
      </w:r>
      <w:r w:rsidRPr="008F4AFB">
        <w:rPr>
          <w:b/>
        </w:rPr>
        <w:t>“</w:t>
      </w:r>
      <w:r w:rsidRPr="008F4AFB">
        <w:rPr>
          <w:b/>
        </w:rPr>
        <w:t>增大</w:t>
      </w:r>
      <w:r w:rsidRPr="008F4AFB">
        <w:rPr>
          <w:b/>
        </w:rPr>
        <w:t>”“</w:t>
      </w:r>
      <w:r w:rsidRPr="008F4AFB">
        <w:rPr>
          <w:b/>
        </w:rPr>
        <w:t>减小</w:t>
      </w:r>
      <w:r w:rsidRPr="008F4AFB">
        <w:rPr>
          <w:b/>
        </w:rPr>
        <w:t>”</w:t>
      </w:r>
      <w:r w:rsidRPr="008F4AFB">
        <w:rPr>
          <w:b/>
        </w:rPr>
        <w:t>或</w:t>
      </w:r>
      <w:r w:rsidRPr="008F4AFB">
        <w:rPr>
          <w:b/>
        </w:rPr>
        <w:t>“</w:t>
      </w:r>
      <w:r w:rsidRPr="008F4AFB">
        <w:rPr>
          <w:b/>
        </w:rPr>
        <w:t>不变</w:t>
      </w:r>
      <w:r w:rsidRPr="008F4AFB">
        <w:rPr>
          <w:b/>
        </w:rPr>
        <w:t>”</w:t>
      </w:r>
      <w:r w:rsidRPr="008F4AFB">
        <w:rPr>
          <w:b/>
        </w:rPr>
        <w:t>）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铁、铜</w: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硫酸锌</w: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增大</w: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将一定量的锌粉加入到硫酸亚铁，硫酸铜的混合溶液中，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硫酸铜反应生成硫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如果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足量，再和硫酸亚铁反应生成硫酸锌和铁，过一段时间后过滤，向滤渣中加入稀盐酸，有气泡产生，说明滤渣中一定含有铁，有铁则一定有铜；进一步说明硫酸铜已经完全反应，硫酸亚铁可能完全反应，也</w:t>
      </w:r>
      <w:r w:rsidRPr="008F4AFB">
        <w:rPr>
          <w:color w:val="FF0000"/>
        </w:rPr>
        <w:lastRenderedPageBreak/>
        <w:t>可能部分反应，则滤液中一定含有的溶质是硫酸锌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由于</w:t>
      </w:r>
      <w:r w:rsidRPr="008F4AFB">
        <w:rPr>
          <w:color w:val="FF0000"/>
        </w:rPr>
        <w:t>65</w:t>
      </w:r>
      <w:r w:rsidRPr="008F4AFB">
        <w:rPr>
          <w:color w:val="FF0000"/>
        </w:rPr>
        <w:t>份质量的</w:t>
      </w:r>
      <w:proofErr w:type="gramStart"/>
      <w:r w:rsidRPr="008F4AFB">
        <w:rPr>
          <w:color w:val="FF0000"/>
        </w:rPr>
        <w:t>锌只能</w:t>
      </w:r>
      <w:proofErr w:type="gramEnd"/>
      <w:r w:rsidRPr="008F4AFB">
        <w:rPr>
          <w:color w:val="FF0000"/>
        </w:rPr>
        <w:t>置换出</w:t>
      </w:r>
      <w:r w:rsidRPr="008F4AFB">
        <w:rPr>
          <w:color w:val="FF0000"/>
        </w:rPr>
        <w:t>64</w:t>
      </w:r>
      <w:r w:rsidRPr="008F4AFB">
        <w:rPr>
          <w:color w:val="FF0000"/>
        </w:rPr>
        <w:t>份质量的铜或</w:t>
      </w:r>
      <w:r w:rsidRPr="008F4AFB">
        <w:rPr>
          <w:color w:val="FF0000"/>
        </w:rPr>
        <w:t>56</w:t>
      </w:r>
      <w:r w:rsidRPr="008F4AFB">
        <w:rPr>
          <w:color w:val="FF0000"/>
        </w:rPr>
        <w:t>份质量的铁，故溶液的质量会增加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故填：铁、铜；硫酸锌；增大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2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将锌粉和铁粉加入到一定量的含有</w:t>
      </w:r>
      <w:r>
        <w:rPr>
          <w:b/>
        </w:rPr>
        <w:object w:dxaOrig="1050" w:dyaOrig="390">
          <v:shape id="_x0000_i1030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19" o:title="eqIdb697a11424894486a8feb295f6086af5"/>
          </v:shape>
          <o:OLEObject Type="Embed" ProgID="Equation.DSMT4" ShapeID="_x0000_i1030" DrawAspect="Content" ObjectID="_1639500547" r:id="rId20"/>
        </w:object>
      </w:r>
      <w:r w:rsidRPr="008F4AFB">
        <w:rPr>
          <w:b/>
        </w:rPr>
        <w:t>和</w:t>
      </w:r>
      <w:r>
        <w:rPr>
          <w:b/>
        </w:rPr>
        <w:object w:dxaOrig="780" w:dyaOrig="360">
          <v:shape id="_x0000_i1031" type="#_x0000_t75" alt="学科网(www.zxxk.com)--教育资源门户，提供试题试卷、教案、课件、教学论文、素材等各类教学资源库下载，还有大量丰富的教学资讯！" style="width:39pt;height:18pt" o:ole="">
            <v:imagedata r:id="rId21" o:title="eqId1bd97724bb2d424aac37a4c8c05ff7f9"/>
          </v:shape>
          <o:OLEObject Type="Embed" ProgID="Equation.DSMT4" ShapeID="_x0000_i1031" DrawAspect="Content" ObjectID="_1639500548" r:id="rId22"/>
        </w:object>
      </w:r>
      <w:r w:rsidRPr="008F4AFB">
        <w:rPr>
          <w:b/>
        </w:rPr>
        <w:t>的混合溶液中，充分反应后过滤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若滤液为浅绿色，请分析滤渣的成分</w:t>
      </w:r>
      <w:r w:rsidRPr="008F4AFB">
        <w:rPr>
          <w:b/>
        </w:rPr>
        <w:t>___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若滤渣中含有三种金属，请分析滤液的成分</w:t>
      </w:r>
      <w:r w:rsidRPr="008F4AFB">
        <w:rPr>
          <w:b/>
        </w:rPr>
        <w:t>___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滤渣中一定含有</w:t>
      </w:r>
      <w:r>
        <w:rPr>
          <w:color w:val="FF0000"/>
        </w:rPr>
        <w:object w:dxaOrig="375" w:dyaOrig="315">
          <v:shape id="_x0000_i1032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23" o:title="eqId12a523dfa16f452ca4388650f6ff6888"/>
          </v:shape>
          <o:OLEObject Type="Embed" ProgID="Equation.DSMT4" ShapeID="_x0000_i1032" DrawAspect="Content" ObjectID="_1639500549" r:id="rId24"/>
        </w:object>
      </w:r>
      <w:r w:rsidRPr="008F4AFB">
        <w:rPr>
          <w:color w:val="FF0000"/>
        </w:rPr>
        <w:t>，可能含有</w:t>
      </w:r>
      <w:r>
        <w:rPr>
          <w:color w:val="FF0000"/>
        </w:rPr>
        <w:object w:dxaOrig="285" w:dyaOrig="255">
          <v:shape id="_x0000_i1033" type="#_x0000_t75" alt="学科网(www.zxxk.com)--教育资源门户，提供试题试卷、教案、课件、教学论文、素材等各类教学资源库下载，还有大量丰富的教学资讯！" style="width:14.25pt;height:12.75pt" o:ole="">
            <v:imagedata r:id="rId25" o:title="eqIdb3bbfc03c186436280c6d959f6184695"/>
          </v:shape>
          <o:OLEObject Type="Embed" ProgID="Equation.DSMT4" ShapeID="_x0000_i1033" DrawAspect="Content" ObjectID="_1639500550" r:id="rId26"/>
        </w:objec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滤液中一定没有</w:t>
      </w:r>
      <w:r>
        <w:rPr>
          <w:color w:val="FF0000"/>
        </w:rPr>
        <w:object w:dxaOrig="1065" w:dyaOrig="405">
          <v:shape id="_x0000_i1034" type="#_x0000_t75" alt="学科网(www.zxxk.com)--教育资源门户，提供试题试卷、教案、课件、教学论文、素材等各类教学资源库下载，还有大量丰富的教学资讯！" style="width:53.25pt;height:20.25pt" o:ole="">
            <v:imagedata r:id="rId27" o:title="eqId78e192ae27ae40ffb7aa9dbb5251ac60"/>
          </v:shape>
          <o:OLEObject Type="Embed" ProgID="Equation.DSMT4" ShapeID="_x0000_i1034" DrawAspect="Content" ObjectID="_1639500551" r:id="rId28"/>
        </w:object>
      </w:r>
      <w:r w:rsidRPr="008F4AFB">
        <w:rPr>
          <w:color w:val="FF0000"/>
        </w:rPr>
        <w:t>，一定含有</w:t>
      </w:r>
      <w:r>
        <w:rPr>
          <w:color w:val="FF0000"/>
        </w:rPr>
        <w:object w:dxaOrig="1050" w:dyaOrig="390">
          <v:shape id="_x0000_i1035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19" o:title="eqIdb697a11424894486a8feb295f6086af5"/>
          </v:shape>
          <o:OLEObject Type="Embed" ProgID="Equation.DSMT4" ShapeID="_x0000_i1035" DrawAspect="Content" ObjectID="_1639500552" r:id="rId29"/>
        </w:object>
      </w:r>
      <w:r w:rsidRPr="008F4AFB">
        <w:rPr>
          <w:color w:val="FF0000"/>
        </w:rPr>
        <w:t>、</w:t>
      </w:r>
      <w:r>
        <w:rPr>
          <w:color w:val="FF0000"/>
        </w:rPr>
        <w:object w:dxaOrig="1095" w:dyaOrig="390">
          <v:shape id="_x0000_i1036" type="#_x0000_t75" alt="学科网(www.zxxk.com)--教育资源门户，提供试题试卷、教案、课件、教学论文、素材等各类教学资源库下载，还有大量丰富的教学资讯！" style="width:54.75pt;height:19.5pt" o:ole="">
            <v:imagedata r:id="rId30" o:title="eqId1349408f0e4f4006ada87681907f1198"/>
          </v:shape>
          <o:OLEObject Type="Embed" ProgID="Equation.DSMT4" ShapeID="_x0000_i1036" DrawAspect="Content" ObjectID="_1639500553" r:id="rId31"/>
        </w:objec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在金属活动性顺序中，</w:t>
      </w:r>
      <w:r>
        <w:rPr>
          <w:color w:val="FF0000"/>
        </w:rPr>
        <w:object w:dxaOrig="1845" w:dyaOrig="315">
          <v:shape id="_x0000_i1037" type="#_x0000_t75" alt="学科网(www.zxxk.com)--教育资源门户，提供试题试卷、教案、课件、教学论文、素材等各类教学资源库下载，还有大量丰富的教学资讯！" style="width:92.25pt;height:15.75pt" o:ole="">
            <v:imagedata r:id="rId32" o:title="eqId3bbecb2824b446b68fdbd18e22f59e97"/>
          </v:shape>
          <o:OLEObject Type="Embed" ProgID="Equation.DSMT4" ShapeID="_x0000_i1037" DrawAspect="Content" ObjectID="_1639500554" r:id="rId33"/>
        </w:object>
      </w:r>
      <w:r w:rsidRPr="008F4AFB">
        <w:rPr>
          <w:color w:val="FF0000"/>
        </w:rPr>
        <w:t>，锌粉和铁粉都能和硝酸银反应，不能和硝酸铝反应，锌与硝酸银反应生成硝酸锌和银，铁与硝酸银反应产生硝酸亚铁和银；若溶液呈浅绿色，说明锌粉已反应完，铁粉也与硝酸银发生了反应，则滤渣中一定含有银，可能含有铁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若滤渣中含有三种金属，则这三种金属是锌、铁、银，说明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没有反应守，则铁一定没有参加反应，故滤液中一定没有</w:t>
      </w:r>
      <w:r>
        <w:rPr>
          <w:color w:val="FF0000"/>
        </w:rPr>
        <w:object w:dxaOrig="1065" w:dyaOrig="405">
          <v:shape id="_x0000_i1038" type="#_x0000_t75" alt="学科网(www.zxxk.com)--教育资源门户，提供试题试卷、教案、课件、教学论文、素材等各类教学资源库下载，还有大量丰富的教学资讯！" style="width:53.25pt;height:20.25pt" o:ole="">
            <v:imagedata r:id="rId27" o:title="eqId78e192ae27ae40ffb7aa9dbb5251ac60"/>
          </v:shape>
          <o:OLEObject Type="Embed" ProgID="Equation.DSMT4" ShapeID="_x0000_i1038" DrawAspect="Content" ObjectID="_1639500555" r:id="rId34"/>
        </w:object>
      </w:r>
      <w:r w:rsidRPr="008F4AFB">
        <w:rPr>
          <w:color w:val="FF0000"/>
        </w:rPr>
        <w:t>，一定含有</w:t>
      </w:r>
      <w:r>
        <w:rPr>
          <w:color w:val="FF0000"/>
        </w:rPr>
        <w:object w:dxaOrig="1050" w:dyaOrig="390">
          <v:shape id="_x0000_i1039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19" o:title="eqIdb697a11424894486a8feb295f6086af5"/>
          </v:shape>
          <o:OLEObject Type="Embed" ProgID="Equation.DSMT4" ShapeID="_x0000_i1039" DrawAspect="Content" ObjectID="_1639500556" r:id="rId35"/>
        </w:object>
      </w:r>
      <w:r w:rsidRPr="008F4AFB">
        <w:rPr>
          <w:color w:val="FF0000"/>
        </w:rPr>
        <w:t>、</w:t>
      </w:r>
      <w:r>
        <w:rPr>
          <w:color w:val="FF0000"/>
        </w:rPr>
        <w:object w:dxaOrig="1095" w:dyaOrig="390">
          <v:shape id="_x0000_i1040" type="#_x0000_t75" alt="学科网(www.zxxk.com)--教育资源门户，提供试题试卷、教案、课件、教学论文、素材等各类教学资源库下载，还有大量丰富的教学资讯！" style="width:54.75pt;height:19.5pt" o:ole="">
            <v:imagedata r:id="rId30" o:title="eqId1349408f0e4f4006ada87681907f1198"/>
          </v:shape>
          <o:OLEObject Type="Embed" ProgID="Equation.DSMT4" ShapeID="_x0000_i1040" DrawAspect="Content" ObjectID="_1639500557" r:id="rId36"/>
        </w:objec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3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在一定质量</w:t>
      </w:r>
      <w:r w:rsidRPr="008F4AFB">
        <w:rPr>
          <w:b/>
        </w:rPr>
        <w:t xml:space="preserve"> Mg(NO</w:t>
      </w:r>
      <w:r w:rsidRPr="008F4AFB">
        <w:rPr>
          <w:b/>
          <w:vertAlign w:val="subscript"/>
        </w:rPr>
        <w:t>3</w:t>
      </w:r>
      <w:r w:rsidRPr="008F4AFB">
        <w:rPr>
          <w:b/>
        </w:rPr>
        <w:t>)</w:t>
      </w:r>
      <w:r w:rsidRPr="008F4AFB">
        <w:rPr>
          <w:b/>
          <w:vertAlign w:val="subscript"/>
        </w:rPr>
        <w:t>2</w:t>
      </w:r>
      <w:r w:rsidRPr="008F4AFB">
        <w:rPr>
          <w:b/>
        </w:rPr>
        <w:t xml:space="preserve"> </w:t>
      </w:r>
      <w:r w:rsidRPr="008F4AFB">
        <w:rPr>
          <w:b/>
        </w:rPr>
        <w:t>和</w:t>
      </w:r>
      <w:r w:rsidRPr="008F4AFB">
        <w:rPr>
          <w:b/>
        </w:rPr>
        <w:t xml:space="preserve"> AgNO</w:t>
      </w:r>
      <w:r w:rsidRPr="008F4AFB">
        <w:rPr>
          <w:b/>
          <w:vertAlign w:val="subscript"/>
        </w:rPr>
        <w:t>3</w:t>
      </w:r>
      <w:r w:rsidRPr="008F4AFB">
        <w:rPr>
          <w:b/>
        </w:rPr>
        <w:t xml:space="preserve"> </w:t>
      </w:r>
      <w:r w:rsidRPr="008F4AFB">
        <w:rPr>
          <w:b/>
        </w:rPr>
        <w:t>的混合溶液中加入锌粉和铝粉，充分反应后，</w:t>
      </w:r>
      <w:r w:rsidRPr="008F4AFB">
        <w:rPr>
          <w:b/>
        </w:rPr>
        <w:t xml:space="preserve"> </w:t>
      </w:r>
      <w:r w:rsidRPr="008F4AFB">
        <w:rPr>
          <w:b/>
        </w:rPr>
        <w:t>过滤，可得到固体和溶液。反应后溶液的质量</w:t>
      </w:r>
      <w:r w:rsidRPr="008F4AFB">
        <w:rPr>
          <w:b/>
        </w:rPr>
        <w:t>_____(</w:t>
      </w:r>
      <w:r w:rsidRPr="008F4AFB">
        <w:rPr>
          <w:b/>
        </w:rPr>
        <w:t>填</w:t>
      </w:r>
      <w:r w:rsidRPr="008F4AFB">
        <w:rPr>
          <w:b/>
        </w:rPr>
        <w:t>“</w:t>
      </w:r>
      <w:r w:rsidRPr="008F4AFB">
        <w:rPr>
          <w:b/>
        </w:rPr>
        <w:t>增大</w:t>
      </w:r>
      <w:r w:rsidRPr="008F4AFB">
        <w:rPr>
          <w:b/>
        </w:rPr>
        <w:t>”</w:t>
      </w:r>
      <w:r w:rsidRPr="008F4AFB">
        <w:rPr>
          <w:b/>
        </w:rPr>
        <w:t>或</w:t>
      </w:r>
      <w:r w:rsidRPr="008F4AFB">
        <w:rPr>
          <w:b/>
        </w:rPr>
        <w:t>“</w:t>
      </w:r>
      <w:r w:rsidRPr="008F4AFB">
        <w:rPr>
          <w:b/>
        </w:rPr>
        <w:t>减</w:t>
      </w:r>
      <w:r w:rsidRPr="008F4AFB">
        <w:rPr>
          <w:b/>
        </w:rPr>
        <w:t xml:space="preserve"> </w:t>
      </w:r>
      <w:r w:rsidRPr="008F4AFB">
        <w:rPr>
          <w:b/>
        </w:rPr>
        <w:t>小</w:t>
      </w:r>
      <w:r w:rsidRPr="008F4AFB">
        <w:rPr>
          <w:b/>
        </w:rPr>
        <w:t>)</w:t>
      </w:r>
      <w:r w:rsidRPr="008F4AFB">
        <w:rPr>
          <w:b/>
        </w:rPr>
        <w:t>若固体中含有三种金属，则此时溶液中的溶质是</w:t>
      </w:r>
      <w:r w:rsidRPr="008F4AFB">
        <w:rPr>
          <w:b/>
        </w:rPr>
        <w:t>_________</w:t>
      </w:r>
      <w:r w:rsidRPr="008F4AFB">
        <w:rPr>
          <w:b/>
        </w:rPr>
        <w:t>，请写出</w:t>
      </w:r>
      <w:proofErr w:type="gramStart"/>
      <w:r w:rsidRPr="008F4AFB">
        <w:rPr>
          <w:b/>
        </w:rPr>
        <w:t>一</w:t>
      </w:r>
      <w:proofErr w:type="gramEnd"/>
      <w:r w:rsidRPr="008F4AFB">
        <w:rPr>
          <w:b/>
        </w:rPr>
        <w:t xml:space="preserve"> </w:t>
      </w:r>
      <w:r w:rsidRPr="008F4AFB">
        <w:rPr>
          <w:b/>
        </w:rPr>
        <w:t>定会发生的化学反应方程式</w:t>
      </w:r>
      <w:r w:rsidRPr="008F4AFB">
        <w:rPr>
          <w:b/>
        </w:rPr>
        <w:t>____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 xml:space="preserve">  </w:t>
      </w:r>
      <w:r w:rsidRPr="008F4AFB">
        <w:rPr>
          <w:color w:val="FF0000"/>
        </w:rPr>
        <w:t>减小</w:t>
      </w:r>
      <w:r w:rsidRPr="008F4AFB">
        <w:rPr>
          <w:color w:val="FF0000"/>
        </w:rPr>
        <w:t xml:space="preserve">  Mg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l 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 xml:space="preserve">  Al+3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Al 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+3Ag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由于金属的活动性顺序是：镁＞铝＞锌＞银，在一定质量</w:t>
      </w:r>
      <w:r w:rsidRPr="008F4AFB">
        <w:rPr>
          <w:color w:val="FF0000"/>
        </w:rPr>
        <w:t>Mg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混合溶液中加入锌粉和铝粉，铝、</w:t>
      </w:r>
      <w:proofErr w:type="gramStart"/>
      <w:r w:rsidRPr="008F4AFB">
        <w:rPr>
          <w:color w:val="FF0000"/>
        </w:rPr>
        <w:t>锌不能</w:t>
      </w:r>
      <w:proofErr w:type="gramEnd"/>
      <w:r w:rsidRPr="008F4AFB">
        <w:rPr>
          <w:color w:val="FF0000"/>
        </w:rPr>
        <w:t>置换溶液中的镁，</w:t>
      </w:r>
      <w:proofErr w:type="gramStart"/>
      <w:r w:rsidRPr="008F4AFB">
        <w:rPr>
          <w:color w:val="FF0000"/>
        </w:rPr>
        <w:t>铝先置换</w:t>
      </w:r>
      <w:proofErr w:type="gramEnd"/>
      <w:r w:rsidRPr="008F4AFB">
        <w:rPr>
          <w:color w:val="FF0000"/>
        </w:rPr>
        <w:t>出溶液中的银，生成了硝酸铝，当铝反应完后，若有剩余的硝酸银，锌再与硝酸银反应生成了银和硝酸锌。由反应的质量关系可知，铝、锌与硝酸银溶液反应，溶液质量减小；若固体中含有三种金属，则金属应铝、锌和银，则溶液中的溶质为：</w:t>
      </w:r>
      <w:r w:rsidRPr="008F4AFB">
        <w:rPr>
          <w:color w:val="FF0000"/>
        </w:rPr>
        <w:t>Mg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Al 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，一定会发生的化学反应方程式是：</w:t>
      </w:r>
      <w:r w:rsidRPr="008F4AFB">
        <w:rPr>
          <w:color w:val="FF0000"/>
        </w:rPr>
        <w:t>Al+3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Al 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+3Ag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rPr>
          <w:color w:val="FF0000"/>
        </w:rPr>
      </w:pPr>
    </w:p>
    <w:p w:rsidR="00265BF2" w:rsidRPr="008F4AFB" w:rsidRDefault="00265BF2" w:rsidP="00265BF2">
      <w:pPr>
        <w:spacing w:line="360" w:lineRule="auto"/>
        <w:rPr>
          <w:b/>
        </w:rPr>
      </w:pPr>
      <w:r w:rsidRPr="008F4AFB">
        <w:rPr>
          <w:b/>
        </w:rPr>
        <w:t>三、简答题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4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向一定质量的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和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的混合溶液中加入锌，溶液质量与所加锌的质量关系如图所示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</w:t>
      </w:r>
      <w:r w:rsidRPr="008F4AFB">
        <w:rPr>
          <w:b/>
        </w:rPr>
        <w:t>a</w:t>
      </w:r>
      <w:r w:rsidRPr="008F4AFB">
        <w:rPr>
          <w:b/>
        </w:rPr>
        <w:t>点溶液中溶质的成分为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lastRenderedPageBreak/>
        <w:t>（</w:t>
      </w:r>
      <w:r w:rsidRPr="008F4AFB">
        <w:rPr>
          <w:b/>
        </w:rPr>
        <w:t>2</w:t>
      </w:r>
      <w:r w:rsidRPr="008F4AFB">
        <w:rPr>
          <w:b/>
        </w:rPr>
        <w:t>）</w:t>
      </w:r>
      <w:r w:rsidRPr="008F4AFB">
        <w:rPr>
          <w:b/>
        </w:rPr>
        <w:t>b</w:t>
      </w:r>
      <w:proofErr w:type="gramStart"/>
      <w:r w:rsidRPr="008F4AFB">
        <w:rPr>
          <w:b/>
        </w:rPr>
        <w:t>点所得</w:t>
      </w:r>
      <w:proofErr w:type="gramEnd"/>
      <w:r w:rsidRPr="008F4AFB">
        <w:rPr>
          <w:b/>
        </w:rPr>
        <w:t>固体的成分为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center"/>
        <w:textAlignment w:val="center"/>
        <w:rPr>
          <w:color w:val="FF0000"/>
        </w:rPr>
      </w:pPr>
      <w:r w:rsidRPr="008F4AFB">
        <w:rPr>
          <w:b/>
          <w:noProof/>
        </w:rPr>
        <w:drawing>
          <wp:inline distT="0" distB="0" distL="114300" distR="114300" wp14:anchorId="26C37438" wp14:editId="334E4A22">
            <wp:extent cx="1533525" cy="1362075"/>
            <wp:effectExtent l="0" t="0" r="9525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083846" name="图片 100001" descr="figur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硝酸锌、硝酸铜。</w: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银、铜。</w: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向一定质量的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和</w:t>
      </w:r>
      <w:r w:rsidRPr="008F4AFB">
        <w:rPr>
          <w:color w:val="FF0000"/>
        </w:rPr>
        <w:t>Cu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的混合溶液中加入锌时，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后和硝酸铜反应生成硝酸锌和</w:t>
      </w:r>
      <w:proofErr w:type="gramStart"/>
      <w:r w:rsidRPr="008F4AFB">
        <w:rPr>
          <w:color w:val="FF0000"/>
        </w:rPr>
        <w:t>铜。</w:t>
      </w:r>
      <w:proofErr w:type="gramEnd"/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过程中溶液质量减小，后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过程中溶液质量增大，</w:t>
      </w:r>
      <w:r w:rsidRPr="008F4AFB">
        <w:rPr>
          <w:color w:val="FF0000"/>
        </w:rPr>
        <w:t>a</w:t>
      </w:r>
      <w:r w:rsidRPr="008F4AFB">
        <w:rPr>
          <w:color w:val="FF0000"/>
        </w:rPr>
        <w:t>点溶液中溶质的</w:t>
      </w:r>
      <w:proofErr w:type="gramStart"/>
      <w:r w:rsidRPr="008F4AFB">
        <w:rPr>
          <w:color w:val="FF0000"/>
        </w:rPr>
        <w:t>成分为锌和</w:t>
      </w:r>
      <w:proofErr w:type="gramEnd"/>
      <w:r w:rsidRPr="008F4AFB">
        <w:rPr>
          <w:color w:val="FF0000"/>
        </w:rPr>
        <w:t>硝酸银反应生成的硝酸锌和没有反应的硝酸铜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</w:t>
      </w:r>
      <w:r w:rsidRPr="008F4AFB">
        <w:rPr>
          <w:color w:val="FF0000"/>
        </w:rPr>
        <w:t>b</w:t>
      </w:r>
      <w:r w:rsidRPr="008F4AFB">
        <w:rPr>
          <w:color w:val="FF0000"/>
        </w:rPr>
        <w:t>点表示锌与硝酸银和硝酸铜都完全反应，所得固体的成分为反应生成的银和</w:t>
      </w:r>
      <w:proofErr w:type="gramStart"/>
      <w:r w:rsidRPr="008F4AFB">
        <w:rPr>
          <w:color w:val="FF0000"/>
        </w:rPr>
        <w:t>铜。</w:t>
      </w:r>
      <w:proofErr w:type="gramEnd"/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5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模拟）向一定质量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、</w:t>
      </w:r>
      <w:r w:rsidRPr="008F4AFB">
        <w:rPr>
          <w:b/>
        </w:rPr>
        <w:t>A1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3</w:t>
      </w:r>
      <w:r w:rsidRPr="008F4AFB">
        <w:rPr>
          <w:b/>
        </w:rPr>
        <w:t>的混合溶液中加入</w:t>
      </w:r>
      <w:r w:rsidRPr="008F4AFB">
        <w:rPr>
          <w:b/>
        </w:rPr>
        <w:t>Zn</w:t>
      </w:r>
      <w:r w:rsidRPr="008F4AFB">
        <w:rPr>
          <w:b/>
        </w:rPr>
        <w:t>和</w:t>
      </w:r>
      <w:r w:rsidRPr="008F4AFB">
        <w:rPr>
          <w:b/>
        </w:rPr>
        <w:t>Fe</w:t>
      </w:r>
      <w:r w:rsidRPr="008F4AFB">
        <w:rPr>
          <w:b/>
        </w:rPr>
        <w:t>的混合物溶液质量随时间变化的关系如图所示。请回答下列问题：</w:t>
      </w:r>
    </w:p>
    <w:p w:rsidR="00265BF2" w:rsidRPr="008F4AFB" w:rsidRDefault="00265BF2" w:rsidP="00265BF2">
      <w:pPr>
        <w:spacing w:line="360" w:lineRule="auto"/>
        <w:jc w:val="center"/>
        <w:textAlignment w:val="center"/>
        <w:rPr>
          <w:color w:val="FF0000"/>
        </w:rPr>
      </w:pPr>
      <w:r w:rsidRPr="008F4AFB">
        <w:rPr>
          <w:b/>
          <w:noProof/>
        </w:rPr>
        <w:drawing>
          <wp:inline distT="0" distB="0" distL="114300" distR="114300" wp14:anchorId="5D7EC042" wp14:editId="62A28FDF">
            <wp:extent cx="1828800" cy="1485900"/>
            <wp:effectExtent l="0" t="0" r="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12563" name="图片 100011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请写出</w:t>
      </w:r>
      <w:r w:rsidRPr="008F4AFB">
        <w:rPr>
          <w:b/>
        </w:rPr>
        <w:t>m</w:t>
      </w:r>
      <w:r w:rsidRPr="008F4AFB">
        <w:rPr>
          <w:b/>
        </w:rPr>
        <w:t>点时发生反应的化学方程式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过滤得到</w:t>
      </w:r>
      <w:r w:rsidRPr="008F4AFB">
        <w:rPr>
          <w:b/>
        </w:rPr>
        <w:t>n</w:t>
      </w:r>
      <w:r w:rsidRPr="008F4AFB">
        <w:rPr>
          <w:b/>
        </w:rPr>
        <w:t>点时的固体，滴加稀盐酸可观察到什么现象</w:t>
      </w:r>
      <w:r w:rsidRPr="008F4AFB">
        <w:rPr>
          <w:b/>
        </w:rPr>
        <w:t>_____</w:t>
      </w:r>
      <w:r w:rsidRPr="008F4AFB">
        <w:rPr>
          <w:b/>
        </w:rPr>
        <w:t>？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3</w:t>
      </w:r>
      <w:r w:rsidRPr="008F4AFB">
        <w:rPr>
          <w:b/>
        </w:rPr>
        <w:t>）</w:t>
      </w:r>
      <w:r w:rsidRPr="008F4AFB">
        <w:rPr>
          <w:b/>
        </w:rPr>
        <w:t>e</w:t>
      </w:r>
      <w:r w:rsidRPr="008F4AFB">
        <w:rPr>
          <w:b/>
        </w:rPr>
        <w:t>点时溶液中一定含有的阳离子是什么</w:t>
      </w:r>
      <w:r w:rsidRPr="008F4AFB">
        <w:rPr>
          <w:b/>
        </w:rPr>
        <w:t>_____</w:t>
      </w:r>
      <w:r w:rsidRPr="008F4AFB">
        <w:rPr>
          <w:b/>
        </w:rPr>
        <w:t>？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＝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+Cu    </w:t>
      </w:r>
      <w:r w:rsidRPr="008F4AFB">
        <w:rPr>
          <w:color w:val="FF0000"/>
        </w:rPr>
        <w:t>有气泡生成，溶液变为浅绿色</w: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铝离子、锌离子和亚铁离子</w: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在金属活动性顺序中，</w:t>
      </w:r>
      <w:r w:rsidRPr="008F4AFB">
        <w:rPr>
          <w:color w:val="FF0000"/>
        </w:rPr>
        <w:t>Al</w:t>
      </w:r>
      <w:r w:rsidRPr="008F4AFB">
        <w:rPr>
          <w:color w:val="FF0000"/>
        </w:rPr>
        <w:t>＞</w:t>
      </w:r>
      <w:r w:rsidRPr="008F4AFB">
        <w:rPr>
          <w:color w:val="FF0000"/>
        </w:rPr>
        <w:t>Zn</w:t>
      </w:r>
      <w:r w:rsidRPr="008F4AFB">
        <w:rPr>
          <w:color w:val="FF0000"/>
        </w:rPr>
        <w:t>＞</w:t>
      </w:r>
      <w:r w:rsidRPr="008F4AFB">
        <w:rPr>
          <w:color w:val="FF0000"/>
        </w:rPr>
        <w:t>Fe</w:t>
      </w:r>
      <w:r w:rsidRPr="008F4AFB">
        <w:rPr>
          <w:color w:val="FF0000"/>
        </w:rPr>
        <w:t>＞</w:t>
      </w:r>
      <w:r w:rsidRPr="008F4AFB">
        <w:rPr>
          <w:color w:val="FF0000"/>
        </w:rPr>
        <w:t>Cu</w:t>
      </w:r>
      <w:r w:rsidRPr="008F4AFB">
        <w:rPr>
          <w:color w:val="FF0000"/>
        </w:rPr>
        <w:t>＞</w:t>
      </w:r>
      <w:r w:rsidRPr="008F4AFB">
        <w:rPr>
          <w:color w:val="FF0000"/>
        </w:rPr>
        <w:t>Ag</w:t>
      </w:r>
      <w:r w:rsidRPr="008F4AFB">
        <w:rPr>
          <w:color w:val="FF0000"/>
        </w:rPr>
        <w:t>，向一定质量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、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1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的混合溶液中加入</w:t>
      </w:r>
      <w:r w:rsidRPr="008F4AFB">
        <w:rPr>
          <w:color w:val="FF0000"/>
        </w:rPr>
        <w:t>Zn</w:t>
      </w:r>
      <w:r w:rsidRPr="008F4AFB">
        <w:rPr>
          <w:color w:val="FF0000"/>
        </w:rPr>
        <w:t>和</w:t>
      </w:r>
      <w:r w:rsidRPr="008F4AFB">
        <w:rPr>
          <w:color w:val="FF0000"/>
        </w:rPr>
        <w:t>Fe</w:t>
      </w:r>
      <w:r w:rsidRPr="008F4AFB">
        <w:rPr>
          <w:color w:val="FF0000"/>
        </w:rPr>
        <w:t>的混合物，</w:t>
      </w:r>
      <w:proofErr w:type="gramStart"/>
      <w:r w:rsidRPr="008F4AFB">
        <w:rPr>
          <w:color w:val="FF0000"/>
        </w:rPr>
        <w:t>锌先与</w:t>
      </w:r>
      <w:proofErr w:type="gramEnd"/>
      <w:r w:rsidRPr="008F4AFB">
        <w:rPr>
          <w:color w:val="FF0000"/>
        </w:rPr>
        <w:t>硝酸银反应生成了硝酸锌和银，若硝酸银反应完全后，锌再与硝酸铜反应生成了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若锌反应完全</w:t>
      </w:r>
      <w:proofErr w:type="gramStart"/>
      <w:r w:rsidRPr="008F4AFB">
        <w:rPr>
          <w:color w:val="FF0000"/>
        </w:rPr>
        <w:t>后铁再依次</w:t>
      </w:r>
      <w:proofErr w:type="gramEnd"/>
      <w:r w:rsidRPr="008F4AFB">
        <w:rPr>
          <w:color w:val="FF0000"/>
        </w:rPr>
        <w:t>与硝酸银、硝酸铜反应，锌铁都不与硝酸铝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4125" w:dyaOrig="720">
          <v:shape id="_x0000_i1041" type="#_x0000_t75" alt="学科网(www.zxxk.com)--教育资源门户，提供试题试卷、教案、课件、教学论文、素材等各类教学资源库下载，还有大量丰富的教学资讯！" style="width:206.25pt;height:36pt" o:ole="">
            <v:imagedata r:id="rId39" o:title="eqId0185a619a2c84cdcbf7d1b40358c4b71"/>
          </v:shape>
          <o:OLEObject Type="Embed" ProgID="Equation.DSMT4" ShapeID="_x0000_i1041" DrawAspect="Content" ObjectID="_1639500558" r:id="rId40"/>
        </w:object>
      </w:r>
      <w:r w:rsidRPr="008F4AFB">
        <w:rPr>
          <w:color w:val="FF0000"/>
        </w:rPr>
        <w:t xml:space="preserve">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所以析出银的过程是溶液质量减少的过程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780" w:dyaOrig="720">
          <v:shape id="_x0000_i1042" type="#_x0000_t75" alt="学科网(www.zxxk.com)--教育资源门户，提供试题试卷、教案、课件、教学论文、素材等各类教学资源库下载，还有大量丰富的教学资讯！" style="width:189pt;height:36pt" o:ole="">
            <v:imagedata r:id="rId41" o:title="eqIdf9ba4eec72e54fbba07849499f388d96"/>
          </v:shape>
          <o:OLEObject Type="Embed" ProgID="Equation.DSMT4" ShapeID="_x0000_i1042" DrawAspect="Content" ObjectID="_1639500559" r:id="rId42"/>
        </w:object>
      </w:r>
      <w:r w:rsidRPr="008F4AFB">
        <w:rPr>
          <w:color w:val="FF0000"/>
        </w:rPr>
        <w:t xml:space="preserve">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所以析出铜的过程是溶液质量增加的过程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720" w:dyaOrig="720">
          <v:shape id="_x0000_i1043" type="#_x0000_t75" alt="学科网(www.zxxk.com)--教育资源门户，提供试题试卷、教案、课件、教学论文、素材等各类教学资源库下载，还有大量丰富的教学资讯！" style="width:186pt;height:36pt" o:ole="">
            <v:imagedata r:id="rId43" o:title="eqId6e12382b1116443e83b7830780121a53"/>
          </v:shape>
          <o:OLEObject Type="Embed" ProgID="Equation.DSMT4" ShapeID="_x0000_i1043" DrawAspect="Content" ObjectID="_1639500560" r:id="rId44"/>
        </w:objec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所以析出铜的过程是溶液质量减小的过程，因此：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>是锌与硝酸银反应，</w:t>
      </w:r>
      <w:proofErr w:type="spellStart"/>
      <w:r w:rsidRPr="008F4AFB">
        <w:rPr>
          <w:color w:val="FF0000"/>
        </w:rPr>
        <w:t>bc</w:t>
      </w:r>
      <w:proofErr w:type="spellEnd"/>
      <w:r w:rsidRPr="008F4AFB">
        <w:rPr>
          <w:color w:val="FF0000"/>
        </w:rPr>
        <w:t>是锌与硝酸铜反应，</w:t>
      </w:r>
      <w:r w:rsidRPr="008F4AFB">
        <w:rPr>
          <w:color w:val="FF0000"/>
        </w:rPr>
        <w:t>cd</w:t>
      </w:r>
      <w:r w:rsidRPr="008F4AFB">
        <w:rPr>
          <w:color w:val="FF0000"/>
        </w:rPr>
        <w:t>是铁与硝酸铜，从</w:t>
      </w:r>
      <w:r w:rsidRPr="008F4AFB">
        <w:rPr>
          <w:color w:val="FF0000"/>
        </w:rPr>
        <w:t>d</w:t>
      </w:r>
      <w:r w:rsidRPr="008F4AFB">
        <w:rPr>
          <w:color w:val="FF0000"/>
        </w:rPr>
        <w:t>开始反应停止了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在</w:t>
      </w:r>
      <w:r w:rsidRPr="008F4AFB">
        <w:rPr>
          <w:color w:val="FF0000"/>
        </w:rPr>
        <w:t>m</w:t>
      </w:r>
      <w:r w:rsidRPr="008F4AFB">
        <w:rPr>
          <w:color w:val="FF0000"/>
        </w:rPr>
        <w:t>点时，是锌与硫酸铜反应，化学方程式是：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＝</w:t>
      </w:r>
      <w:r w:rsidRPr="008F4AFB">
        <w:rPr>
          <w:color w:val="FF0000"/>
        </w:rPr>
        <w:t>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Cu</w:t>
      </w:r>
      <w:r w:rsidRPr="008F4AFB">
        <w:rPr>
          <w:color w:val="FF0000"/>
        </w:rPr>
        <w:t>；故填：</w:t>
      </w:r>
      <w:proofErr w:type="spellStart"/>
      <w:r w:rsidRPr="008F4AFB">
        <w:rPr>
          <w:color w:val="FF0000"/>
        </w:rPr>
        <w:t>Zn+Cu</w:t>
      </w:r>
      <w:proofErr w:type="spellEnd"/>
      <w:r w:rsidRPr="008F4AFB">
        <w:rPr>
          <w:color w:val="FF0000"/>
        </w:rPr>
        <w:t>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＝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Cu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</w:t>
      </w:r>
      <w:r w:rsidRPr="008F4AFB">
        <w:rPr>
          <w:color w:val="FF0000"/>
        </w:rPr>
        <w:t>n</w:t>
      </w:r>
      <w:r w:rsidRPr="008F4AFB">
        <w:rPr>
          <w:color w:val="FF0000"/>
        </w:rPr>
        <w:t>点时，是铁与</w:t>
      </w:r>
      <w:proofErr w:type="gramStart"/>
      <w:r w:rsidRPr="008F4AFB">
        <w:rPr>
          <w:color w:val="FF0000"/>
        </w:rPr>
        <w:t>硝酸铜未反应</w:t>
      </w:r>
      <w:proofErr w:type="gramEnd"/>
      <w:r w:rsidRPr="008F4AFB">
        <w:rPr>
          <w:color w:val="FF0000"/>
        </w:rPr>
        <w:t>完，过滤得到</w:t>
      </w:r>
      <w:r w:rsidRPr="008F4AFB">
        <w:rPr>
          <w:color w:val="FF0000"/>
        </w:rPr>
        <w:t>n</w:t>
      </w:r>
      <w:r w:rsidRPr="008F4AFB">
        <w:rPr>
          <w:color w:val="FF0000"/>
        </w:rPr>
        <w:t>点时的固体，固体中有铁，滴加稀盐酸可观察到有气泡生成，溶液变为浅绿色；故填：有气泡生成，溶液变为浅绿色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</w:rPr>
        <w:t>e</w:t>
      </w:r>
      <w:r w:rsidRPr="008F4AFB">
        <w:rPr>
          <w:color w:val="FF0000"/>
        </w:rPr>
        <w:t>点时硝酸银、硝酸铜、</w:t>
      </w:r>
      <w:proofErr w:type="gramStart"/>
      <w:r w:rsidRPr="008F4AFB">
        <w:rPr>
          <w:color w:val="FF0000"/>
        </w:rPr>
        <w:t>锌完全</w:t>
      </w:r>
      <w:proofErr w:type="gramEnd"/>
      <w:r w:rsidRPr="008F4AFB">
        <w:rPr>
          <w:color w:val="FF0000"/>
        </w:rPr>
        <w:t>反应，铁也参加了反应，所以应溶液中一定含有的铝离子、锌离子和亚铁离子，由于铁和硝酸铜反应中，没有具体说明是否完全反应，因此铜离子不一定有。故填：铝离子、锌离子和亚铁离子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6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某金属（用</w:t>
      </w:r>
      <w:r w:rsidRPr="008F4AFB">
        <w:rPr>
          <w:b/>
        </w:rPr>
        <w:t>R</w:t>
      </w:r>
      <w:r w:rsidRPr="008F4AFB">
        <w:rPr>
          <w:b/>
        </w:rPr>
        <w:t>表示）能与盐酸发生置换反应，其金属活动性弱于</w:t>
      </w:r>
      <w:r w:rsidRPr="008F4AFB">
        <w:rPr>
          <w:b/>
        </w:rPr>
        <w:t>Zn</w:t>
      </w:r>
      <w:r w:rsidRPr="008F4AFB">
        <w:rPr>
          <w:b/>
        </w:rPr>
        <w:t>，相对原子质量小于</w:t>
      </w:r>
      <w:r w:rsidRPr="008F4AFB">
        <w:rPr>
          <w:b/>
        </w:rPr>
        <w:t>65</w:t>
      </w:r>
      <w:r w:rsidRPr="008F4AFB">
        <w:rPr>
          <w:b/>
        </w:rPr>
        <w:t>．向一定质量的</w:t>
      </w:r>
      <w:r w:rsidRPr="008F4AFB">
        <w:rPr>
          <w:b/>
        </w:rPr>
        <w:t>AgNO</w:t>
      </w:r>
      <w:r w:rsidRPr="008F4AFB">
        <w:rPr>
          <w:b/>
          <w:vertAlign w:val="subscript"/>
        </w:rPr>
        <w:t>3</w:t>
      </w:r>
      <w:r w:rsidRPr="008F4AFB">
        <w:rPr>
          <w:b/>
        </w:rPr>
        <w:t>、</w:t>
      </w:r>
      <w:r w:rsidRPr="008F4AFB">
        <w:rPr>
          <w:b/>
        </w:rPr>
        <w:t>Cu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和</w:t>
      </w:r>
      <w:r w:rsidRPr="008F4AFB">
        <w:rPr>
          <w:b/>
        </w:rPr>
        <w:t>R</w:t>
      </w:r>
      <w:r w:rsidRPr="008F4AFB">
        <w:rPr>
          <w:b/>
        </w:rPr>
        <w:t>（</w:t>
      </w:r>
      <w:r w:rsidRPr="008F4AFB">
        <w:rPr>
          <w:b/>
        </w:rPr>
        <w:t>NO</w:t>
      </w:r>
      <w:r w:rsidRPr="008F4AFB">
        <w:rPr>
          <w:b/>
          <w:vertAlign w:val="subscript"/>
        </w:rPr>
        <w:t>3</w:t>
      </w:r>
      <w:r w:rsidRPr="008F4AFB">
        <w:rPr>
          <w:b/>
        </w:rPr>
        <w:t>）</w:t>
      </w:r>
      <w:r w:rsidRPr="008F4AFB">
        <w:rPr>
          <w:b/>
          <w:vertAlign w:val="subscript"/>
        </w:rPr>
        <w:t>2</w:t>
      </w:r>
      <w:r w:rsidRPr="008F4AFB">
        <w:rPr>
          <w:b/>
        </w:rPr>
        <w:t>混合溶液中加入</w:t>
      </w:r>
      <w:r w:rsidRPr="008F4AFB">
        <w:rPr>
          <w:b/>
        </w:rPr>
        <w:t>Zn</w:t>
      </w:r>
      <w:r w:rsidRPr="008F4AFB">
        <w:rPr>
          <w:b/>
        </w:rPr>
        <w:t>，充分反应后过滤，得到固体和溶液。向得到的固体上滴加盐酸时有气泡产生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写出</w:t>
      </w:r>
      <w:r w:rsidRPr="008F4AFB">
        <w:rPr>
          <w:b/>
        </w:rPr>
        <w:t>R</w:t>
      </w:r>
      <w:r w:rsidRPr="008F4AFB">
        <w:rPr>
          <w:b/>
        </w:rPr>
        <w:t>与盐酸反应的化学方程式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所得到的固体中一定含有哪些金属？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3</w:t>
      </w:r>
      <w:r w:rsidRPr="008F4AFB">
        <w:rPr>
          <w:b/>
        </w:rPr>
        <w:t>）所得到的溶液的质量与原混合溶液的质量相比，可能增大，其原因是什么？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</w:t>
      </w:r>
      <w:r w:rsidRPr="008F4AFB">
        <w:rPr>
          <w:color w:val="FF0000"/>
        </w:rPr>
        <w:t>R+2HCl</w:t>
      </w:r>
      <w:r w:rsidRPr="008F4AFB">
        <w:rPr>
          <w:color w:val="FF0000"/>
        </w:rPr>
        <w:t>＝</w:t>
      </w:r>
      <w:r w:rsidRPr="008F4AFB">
        <w:rPr>
          <w:color w:val="FF0000"/>
        </w:rPr>
        <w:t>RCl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H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↑</w:t>
      </w: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</w:t>
      </w:r>
      <w:r w:rsidRPr="008F4AFB">
        <w:rPr>
          <w:color w:val="FF0000"/>
        </w:rPr>
        <w:t>Ag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</w:rPr>
        <w:t>、</w:t>
      </w:r>
      <w:r w:rsidRPr="008F4AFB">
        <w:rPr>
          <w:color w:val="FF0000"/>
        </w:rPr>
        <w:t>R</w:t>
      </w:r>
      <w:r w:rsidRPr="008F4AFB">
        <w:rPr>
          <w:color w:val="FF0000"/>
        </w:rPr>
        <w:t>（</w:t>
      </w:r>
      <w:r w:rsidRPr="008F4AFB">
        <w:rPr>
          <w:color w:val="FF0000"/>
        </w:rPr>
        <w:t>3</w:t>
      </w:r>
      <w:r w:rsidRPr="008F4AFB">
        <w:rPr>
          <w:color w:val="FF0000"/>
        </w:rPr>
        <w:t>）锌与硝酸银溶液反应，溶液质量减小；锌与硝酸铜、</w:t>
      </w:r>
      <w:r w:rsidRPr="008F4AFB">
        <w:rPr>
          <w:color w:val="FF0000"/>
        </w:rPr>
        <w:t>R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，溶液质量增大，如果后两个反应进行的比较多，则所得到的溶液的质量与原混合溶液的质量相比，可能增大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根据金属活动性</w:t>
      </w:r>
      <w:r w:rsidRPr="008F4AFB">
        <w:rPr>
          <w:color w:val="FF0000"/>
        </w:rPr>
        <w:t>Zn</w:t>
      </w:r>
      <w:r w:rsidRPr="008F4AFB">
        <w:rPr>
          <w:color w:val="FF0000"/>
        </w:rPr>
        <w:t>＞</w:t>
      </w:r>
      <w:r w:rsidRPr="008F4AFB">
        <w:rPr>
          <w:color w:val="FF0000"/>
        </w:rPr>
        <w:t>R</w:t>
      </w:r>
      <w:r w:rsidRPr="008F4AFB">
        <w:rPr>
          <w:color w:val="FF0000"/>
        </w:rPr>
        <w:t>＞（</w:t>
      </w:r>
      <w:r w:rsidRPr="008F4AFB">
        <w:rPr>
          <w:color w:val="FF0000"/>
        </w:rPr>
        <w:t>H</w:t>
      </w:r>
      <w:r w:rsidRPr="008F4AFB">
        <w:rPr>
          <w:color w:val="FF0000"/>
        </w:rPr>
        <w:t>）＞</w:t>
      </w:r>
      <w:r w:rsidRPr="008F4AFB">
        <w:rPr>
          <w:color w:val="FF0000"/>
        </w:rPr>
        <w:t>Cu</w:t>
      </w:r>
      <w:r w:rsidRPr="008F4AFB">
        <w:rPr>
          <w:color w:val="FF0000"/>
        </w:rPr>
        <w:t>＞</w:t>
      </w:r>
      <w:r w:rsidRPr="008F4AFB">
        <w:rPr>
          <w:color w:val="FF0000"/>
        </w:rPr>
        <w:t>Ag</w:t>
      </w:r>
      <w:r w:rsidRPr="008F4AFB">
        <w:rPr>
          <w:color w:val="FF0000"/>
        </w:rPr>
        <w:t>，在一定质量</w:t>
      </w:r>
      <w:r w:rsidRPr="008F4AFB">
        <w:rPr>
          <w:color w:val="FF0000"/>
        </w:rPr>
        <w:t>Cu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、</w:t>
      </w:r>
      <w:r w:rsidRPr="008F4AFB">
        <w:rPr>
          <w:color w:val="FF0000"/>
        </w:rPr>
        <w:t>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和</w:t>
      </w:r>
      <w:r w:rsidRPr="008F4AFB">
        <w:rPr>
          <w:color w:val="FF0000"/>
        </w:rPr>
        <w:t>R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混合溶液中加入</w:t>
      </w:r>
      <w:r w:rsidRPr="008F4AFB">
        <w:rPr>
          <w:color w:val="FF0000"/>
        </w:rPr>
        <w:t>Zn</w:t>
      </w:r>
      <w:r w:rsidRPr="008F4AFB">
        <w:rPr>
          <w:color w:val="FF0000"/>
        </w:rPr>
        <w:t>，充分反应后过滤，得到固体和溶液，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，后</w:t>
      </w:r>
      <w:proofErr w:type="gramStart"/>
      <w:r w:rsidRPr="008F4AFB">
        <w:rPr>
          <w:color w:val="FF0000"/>
        </w:rPr>
        <w:t>依次和</w:t>
      </w:r>
      <w:proofErr w:type="gramEnd"/>
      <w:r w:rsidRPr="008F4AFB">
        <w:rPr>
          <w:color w:val="FF0000"/>
        </w:rPr>
        <w:t>硝酸铜、</w:t>
      </w:r>
      <w:r w:rsidRPr="008F4AFB">
        <w:rPr>
          <w:color w:val="FF0000"/>
        </w:rPr>
        <w:t>R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由</w:t>
      </w:r>
      <w:r w:rsidRPr="008F4AFB">
        <w:rPr>
          <w:color w:val="FF0000"/>
        </w:rPr>
        <w:t>“R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”</w:t>
      </w:r>
      <w:r w:rsidRPr="008F4AFB">
        <w:rPr>
          <w:color w:val="FF0000"/>
        </w:rPr>
        <w:t>可知</w:t>
      </w:r>
      <w:r w:rsidRPr="008F4AFB">
        <w:rPr>
          <w:color w:val="FF0000"/>
        </w:rPr>
        <w:t>R</w:t>
      </w:r>
      <w:r w:rsidRPr="008F4AFB">
        <w:rPr>
          <w:color w:val="FF0000"/>
        </w:rPr>
        <w:t>在化合物中显</w:t>
      </w:r>
      <w:r w:rsidRPr="008F4AFB">
        <w:rPr>
          <w:color w:val="FF0000"/>
        </w:rPr>
        <w:t>+2</w:t>
      </w:r>
      <w:r w:rsidRPr="008F4AFB">
        <w:rPr>
          <w:color w:val="FF0000"/>
        </w:rPr>
        <w:t>价，</w:t>
      </w:r>
      <w:r w:rsidRPr="008F4AFB">
        <w:rPr>
          <w:color w:val="FF0000"/>
        </w:rPr>
        <w:t>R</w:t>
      </w:r>
      <w:r w:rsidRPr="008F4AFB">
        <w:rPr>
          <w:color w:val="FF0000"/>
        </w:rPr>
        <w:t>与盐酸反应的化学方程式为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R+2HCl</w:t>
      </w:r>
      <w:r w:rsidRPr="008F4AFB">
        <w:rPr>
          <w:color w:val="FF0000"/>
        </w:rPr>
        <w:t>＝</w:t>
      </w:r>
      <w:r w:rsidRPr="008F4AFB">
        <w:rPr>
          <w:color w:val="FF0000"/>
        </w:rPr>
        <w:t>RCl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H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↑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向所得到的固体上滴加盐酸时有气泡产生，说明所得到的固体中一定含有</w:t>
      </w:r>
      <w:r w:rsidRPr="008F4AFB">
        <w:rPr>
          <w:color w:val="FF0000"/>
        </w:rPr>
        <w:t>R</w:t>
      </w:r>
      <w:r w:rsidRPr="008F4AFB">
        <w:rPr>
          <w:color w:val="FF0000"/>
        </w:rPr>
        <w:t>，</w:t>
      </w:r>
      <w:proofErr w:type="gramStart"/>
      <w:r w:rsidRPr="008F4AFB">
        <w:rPr>
          <w:color w:val="FF0000"/>
        </w:rPr>
        <w:t>则银和铜全部</w:t>
      </w:r>
      <w:proofErr w:type="gramEnd"/>
      <w:r w:rsidRPr="008F4AFB">
        <w:rPr>
          <w:color w:val="FF0000"/>
        </w:rPr>
        <w:t>被置换出来了，所以固体中一定含有</w:t>
      </w:r>
      <w:r w:rsidRPr="008F4AFB">
        <w:rPr>
          <w:color w:val="FF0000"/>
        </w:rPr>
        <w:t>Ag</w:t>
      </w:r>
      <w:r w:rsidRPr="008F4AFB">
        <w:rPr>
          <w:color w:val="FF0000"/>
        </w:rPr>
        <w:t>、</w:t>
      </w:r>
      <w:r w:rsidRPr="008F4AFB">
        <w:rPr>
          <w:color w:val="FF0000"/>
        </w:rPr>
        <w:t>Cu</w:t>
      </w:r>
      <w:r w:rsidRPr="008F4AFB">
        <w:rPr>
          <w:color w:val="FF0000"/>
        </w:rPr>
        <w:t>、</w:t>
      </w:r>
      <w:r w:rsidRPr="008F4AFB">
        <w:rPr>
          <w:color w:val="FF0000"/>
        </w:rPr>
        <w:t>R</w:t>
      </w:r>
      <w:r w:rsidRPr="008F4AFB">
        <w:rPr>
          <w:color w:val="FF0000"/>
        </w:rPr>
        <w:t>，可能含有锌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lastRenderedPageBreak/>
        <w:t>（</w:t>
      </w:r>
      <w:r w:rsidRPr="008F4AFB">
        <w:rPr>
          <w:color w:val="FF0000"/>
        </w:rPr>
        <w:t>3</w:t>
      </w:r>
      <w:r w:rsidRPr="008F4AFB">
        <w:rPr>
          <w:color w:val="FF0000"/>
        </w:rPr>
        <w:t>）锌和硝酸银反应生成硝酸锌和银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R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与</w:t>
      </w:r>
      <w:r w:rsidRPr="008F4AFB">
        <w:rPr>
          <w:color w:val="FF0000"/>
        </w:rPr>
        <w:t>Zn</w:t>
      </w:r>
      <w:r w:rsidRPr="008F4AFB">
        <w:rPr>
          <w:color w:val="FF0000"/>
        </w:rPr>
        <w:t>反应生成</w:t>
      </w:r>
      <w:r w:rsidRPr="008F4AFB">
        <w:rPr>
          <w:color w:val="FF0000"/>
        </w:rPr>
        <w:t>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和</w:t>
      </w:r>
      <w:r w:rsidRPr="008F4AFB">
        <w:rPr>
          <w:color w:val="FF0000"/>
        </w:rPr>
        <w:t>R</w:t>
      </w:r>
      <w:r w:rsidRPr="008F4AFB">
        <w:rPr>
          <w:color w:val="FF0000"/>
        </w:rPr>
        <w:t>，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195" w:dyaOrig="675">
          <v:shape id="_x0000_i1044" type="#_x0000_t75" alt="学科网(www.zxxk.com)--教育资源门户，提供试题试卷、教案、课件、教学论文、素材等各类教学资源库下载，还有大量丰富的教学资讯！" style="width:159.75pt;height:33.75pt" o:ole="">
            <v:imagedata r:id="rId45" o:title="eqIdbc65b9db6468437381b08bd2f49171fd"/>
          </v:shape>
          <o:OLEObject Type="Embed" ProgID="Equation.DSMT4" ShapeID="_x0000_i1044" DrawAspect="Content" ObjectID="_1639500561" r:id="rId46"/>
        </w:object>
      </w:r>
      <w:r w:rsidRPr="008F4AFB">
        <w:rPr>
          <w:color w:val="FF0000"/>
        </w:rPr>
        <w:t xml:space="preserve"> 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180" w:dyaOrig="675">
          <v:shape id="_x0000_i1045" type="#_x0000_t75" alt="学科网(www.zxxk.com)--教育资源门户，提供试题试卷、教案、课件、教学论文、素材等各类教学资源库下载，还有大量丰富的教学资讯！" style="width:159pt;height:33.75pt" o:ole="">
            <v:imagedata r:id="rId47" o:title="eqId477d2fdc8c234913b83bb0eb30daa082"/>
          </v:shape>
          <o:OLEObject Type="Embed" ProgID="Equation.DSMT4" ShapeID="_x0000_i1045" DrawAspect="Content" ObjectID="_1639500562" r:id="rId48"/>
        </w:object>
      </w:r>
      <w:r w:rsidRPr="008F4AFB">
        <w:rPr>
          <w:color w:val="FF0000"/>
        </w:rPr>
        <w:t xml:space="preserve"> 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proofErr w:type="spellStart"/>
      <w:r w:rsidRPr="008F4AFB">
        <w:rPr>
          <w:color w:val="FF0000"/>
        </w:rPr>
        <w:t>Zn+R</w:t>
      </w:r>
      <w:proofErr w:type="spellEnd"/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＝</w:t>
      </w:r>
      <w:r w:rsidRPr="008F4AFB">
        <w:rPr>
          <w:color w:val="FF0000"/>
        </w:rPr>
        <w:t>R+ Zn</w:t>
      </w:r>
      <w:r w:rsidRPr="008F4AFB">
        <w:rPr>
          <w:color w:val="FF0000"/>
        </w:rPr>
        <w:t>（</w:t>
      </w:r>
      <w:r w:rsidRPr="008F4AFB">
        <w:rPr>
          <w:color w:val="FF0000"/>
        </w:rPr>
        <w:t>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）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 xml:space="preserve">     </w:t>
      </w:r>
      <w:r w:rsidRPr="008F4AFB">
        <w:rPr>
          <w:color w:val="FF0000"/>
        </w:rPr>
        <w:t>由于</w:t>
      </w:r>
      <w:r w:rsidRPr="008F4AFB">
        <w:rPr>
          <w:color w:val="FF0000"/>
        </w:rPr>
        <w:t>R</w:t>
      </w:r>
      <w:r w:rsidRPr="008F4AFB">
        <w:rPr>
          <w:color w:val="FF0000"/>
        </w:rPr>
        <w:t>相对原子质量小于</w:t>
      </w:r>
      <w:r w:rsidRPr="008F4AFB">
        <w:rPr>
          <w:color w:val="FF0000"/>
        </w:rPr>
        <w:t>65</w:t>
      </w:r>
      <w:r w:rsidRPr="008F4AFB">
        <w:rPr>
          <w:color w:val="FF0000"/>
        </w:rPr>
        <w:t>，第一个反应后所得溶液的质量与反应前溶液的质量小，后两个反应后所得溶液的质量与反应前溶液的质量大，所以无法判断反应后溶液的质量变大还是变小；故锌与硝酸银溶液反应，溶液质量减小；锌与硝酸铜、</w:t>
      </w:r>
      <w:r w:rsidRPr="008F4AFB">
        <w:rPr>
          <w:color w:val="FF0000"/>
        </w:rPr>
        <w:t>R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溶液反应，溶液质量增大，如果后两个反应进行的比较多，则所得到的溶液的质量与原混合溶液的质量相比，可能增大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17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信阳模拟）向硝酸铜、硝酸银和硝酸亚铁的混合溶液中缓慢连续加入质量为</w:t>
      </w:r>
      <w:r w:rsidRPr="008F4AFB">
        <w:rPr>
          <w:b/>
        </w:rPr>
        <w:t xml:space="preserve"> m </w:t>
      </w:r>
      <w:r w:rsidRPr="008F4AFB">
        <w:rPr>
          <w:b/>
        </w:rPr>
        <w:t>的锌粉，溶液中析出</w:t>
      </w:r>
      <w:r w:rsidRPr="008F4AFB">
        <w:rPr>
          <w:b/>
        </w:rPr>
        <w:t xml:space="preserve"> </w:t>
      </w:r>
      <w:r w:rsidRPr="008F4AFB">
        <w:rPr>
          <w:b/>
        </w:rPr>
        <w:t>固体的质量与参加反应的锌粉质量关系如图所示：</w:t>
      </w:r>
    </w:p>
    <w:p w:rsidR="00265BF2" w:rsidRPr="008F4AFB" w:rsidRDefault="00265BF2" w:rsidP="00265BF2">
      <w:pPr>
        <w:spacing w:line="360" w:lineRule="auto"/>
        <w:jc w:val="center"/>
        <w:textAlignment w:val="center"/>
        <w:rPr>
          <w:color w:val="FF0000"/>
        </w:rPr>
      </w:pPr>
      <w:r w:rsidRPr="008F4AFB">
        <w:rPr>
          <w:b/>
          <w:noProof/>
        </w:rPr>
        <w:drawing>
          <wp:inline distT="0" distB="0" distL="114300" distR="114300" wp14:anchorId="11764D6F" wp14:editId="028552A0">
            <wp:extent cx="1266825" cy="971550"/>
            <wp:effectExtent l="0" t="0" r="9525" b="0"/>
            <wp:docPr id="100018" name="图片 100018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994485" name="图片 100018" descr="figure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写出</w:t>
      </w:r>
      <w:r w:rsidRPr="008F4AFB">
        <w:rPr>
          <w:b/>
        </w:rPr>
        <w:t xml:space="preserve"> </w:t>
      </w:r>
      <w:proofErr w:type="spellStart"/>
      <w:r w:rsidRPr="008F4AFB">
        <w:rPr>
          <w:b/>
        </w:rPr>
        <w:t>ab</w:t>
      </w:r>
      <w:proofErr w:type="spellEnd"/>
      <w:r w:rsidRPr="008F4AFB">
        <w:rPr>
          <w:b/>
        </w:rPr>
        <w:t xml:space="preserve"> </w:t>
      </w:r>
      <w:r w:rsidRPr="008F4AFB">
        <w:rPr>
          <w:b/>
        </w:rPr>
        <w:t>段发生反应的化学方程式。</w:t>
      </w:r>
      <w:r w:rsidRPr="008F4AFB">
        <w:rPr>
          <w:b/>
        </w:rPr>
        <w:t>________________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</w:t>
      </w:r>
      <w:r w:rsidRPr="008F4AFB">
        <w:rPr>
          <w:b/>
        </w:rPr>
        <w:t xml:space="preserve">C </w:t>
      </w:r>
      <w:r w:rsidRPr="008F4AFB">
        <w:rPr>
          <w:b/>
        </w:rPr>
        <w:t>点对应的溶液中含有的金属离子是什么？</w:t>
      </w:r>
      <w:r w:rsidRPr="008F4AFB">
        <w:rPr>
          <w:b/>
        </w:rPr>
        <w:t>________________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3</w:t>
      </w:r>
      <w:r w:rsidRPr="008F4AFB">
        <w:rPr>
          <w:b/>
        </w:rPr>
        <w:t>）为什么关系图中</w:t>
      </w:r>
      <w:r w:rsidRPr="008F4AFB">
        <w:rPr>
          <w:b/>
        </w:rPr>
        <w:t xml:space="preserve"> </w:t>
      </w:r>
      <w:proofErr w:type="spellStart"/>
      <w:r w:rsidRPr="008F4AFB">
        <w:rPr>
          <w:b/>
        </w:rPr>
        <w:t>bc</w:t>
      </w:r>
      <w:proofErr w:type="spellEnd"/>
      <w:r w:rsidRPr="008F4AFB">
        <w:rPr>
          <w:b/>
        </w:rPr>
        <w:t xml:space="preserve"> </w:t>
      </w:r>
      <w:r w:rsidRPr="008F4AFB">
        <w:rPr>
          <w:b/>
        </w:rPr>
        <w:t>段斜率小于</w:t>
      </w:r>
      <w:r w:rsidRPr="008F4AFB">
        <w:rPr>
          <w:b/>
        </w:rPr>
        <w:t xml:space="preserve"> </w:t>
      </w:r>
      <w:proofErr w:type="spellStart"/>
      <w:r w:rsidRPr="008F4AFB">
        <w:rPr>
          <w:b/>
        </w:rPr>
        <w:t>ab</w:t>
      </w:r>
      <w:proofErr w:type="spellEnd"/>
      <w:r w:rsidRPr="008F4AFB">
        <w:rPr>
          <w:b/>
        </w:rPr>
        <w:t xml:space="preserve"> </w:t>
      </w:r>
      <w:r w:rsidRPr="008F4AFB">
        <w:rPr>
          <w:b/>
        </w:rPr>
        <w:t>段？</w:t>
      </w:r>
      <w:r w:rsidRPr="008F4AFB">
        <w:rPr>
          <w:b/>
        </w:rPr>
        <w:t>________________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2Ag    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和</w:t>
      </w:r>
      <w:r w:rsidRPr="008F4AFB">
        <w:rPr>
          <w:color w:val="FF0000"/>
        </w:rPr>
        <w:t>Fe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因为每</w:t>
      </w:r>
      <w:r w:rsidRPr="008F4AFB">
        <w:rPr>
          <w:color w:val="FF0000"/>
        </w:rPr>
        <w:t>65</w:t>
      </w:r>
      <w:r w:rsidRPr="008F4AFB">
        <w:rPr>
          <w:color w:val="FF0000"/>
        </w:rPr>
        <w:t>份质量</w:t>
      </w:r>
      <w:proofErr w:type="gramStart"/>
      <w:r w:rsidRPr="008F4AFB">
        <w:rPr>
          <w:color w:val="FF0000"/>
        </w:rPr>
        <w:t>的锌会置换</w:t>
      </w:r>
      <w:proofErr w:type="gramEnd"/>
      <w:r w:rsidRPr="008F4AFB">
        <w:rPr>
          <w:color w:val="FF0000"/>
        </w:rPr>
        <w:t>出</w:t>
      </w:r>
      <w:r w:rsidRPr="008F4AFB">
        <w:rPr>
          <w:color w:val="FF0000"/>
        </w:rPr>
        <w:t>216</w:t>
      </w:r>
      <w:r w:rsidRPr="008F4AFB">
        <w:rPr>
          <w:color w:val="FF0000"/>
        </w:rPr>
        <w:t>份质量的银，会置换出</w:t>
      </w:r>
      <w:r w:rsidRPr="008F4AFB">
        <w:rPr>
          <w:color w:val="FF0000"/>
        </w:rPr>
        <w:t>64</w:t>
      </w:r>
      <w:r w:rsidRPr="008F4AFB">
        <w:rPr>
          <w:color w:val="FF0000"/>
        </w:rPr>
        <w:t>份质量的铜，所以关系图中</w:t>
      </w:r>
      <w:r w:rsidRPr="008F4AFB">
        <w:rPr>
          <w:color w:val="FF0000"/>
        </w:rPr>
        <w:t xml:space="preserve"> </w:t>
      </w:r>
      <w:proofErr w:type="spellStart"/>
      <w:r w:rsidRPr="008F4AFB">
        <w:rPr>
          <w:color w:val="FF0000"/>
        </w:rPr>
        <w:t>bc</w:t>
      </w:r>
      <w:proofErr w:type="spellEnd"/>
      <w:r w:rsidRPr="008F4AFB">
        <w:rPr>
          <w:color w:val="FF0000"/>
        </w:rPr>
        <w:t xml:space="preserve"> </w:t>
      </w:r>
      <w:r w:rsidRPr="008F4AFB">
        <w:rPr>
          <w:color w:val="FF0000"/>
        </w:rPr>
        <w:t>段斜率小于</w:t>
      </w:r>
      <w:r w:rsidRPr="008F4AFB">
        <w:rPr>
          <w:color w:val="FF0000"/>
        </w:rPr>
        <w:t xml:space="preserve"> 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 xml:space="preserve"> </w:t>
      </w:r>
      <w:r w:rsidRPr="008F4AFB">
        <w:rPr>
          <w:color w:val="FF0000"/>
        </w:rPr>
        <w:t>段</w:t>
      </w:r>
      <w:r w:rsidRPr="008F4AFB">
        <w:rPr>
          <w:color w:val="FF0000"/>
        </w:rPr>
        <w:t xml:space="preserve">    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根据金属活动性顺序，由图可知，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银的反应，</w:t>
      </w:r>
      <w:r w:rsidRPr="008F4AFB">
        <w:rPr>
          <w:color w:val="FF0000"/>
        </w:rPr>
        <w:t>b</w:t>
      </w:r>
      <w:r w:rsidRPr="008F4AFB">
        <w:rPr>
          <w:color w:val="FF0000"/>
        </w:rPr>
        <w:t>点硝酸银溶液刚好完全反应；</w:t>
      </w:r>
      <w:proofErr w:type="spellStart"/>
      <w:r w:rsidRPr="008F4AFB">
        <w:rPr>
          <w:color w:val="FF0000"/>
        </w:rPr>
        <w:t>bc</w:t>
      </w:r>
      <w:proofErr w:type="spellEnd"/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铜的反应，析出的是铜；</w:t>
      </w:r>
      <w:r w:rsidRPr="008F4AFB">
        <w:rPr>
          <w:color w:val="FF0000"/>
        </w:rPr>
        <w:t>cd</w:t>
      </w:r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亚铁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银的反应方程式为</w:t>
      </w:r>
      <w:r w:rsidRPr="008F4AFB">
        <w:rPr>
          <w:color w:val="FF0000"/>
        </w:rPr>
        <w:t>Zn+2Ag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=Zn(NO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)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+2Ag</w:t>
      </w:r>
      <w:r w:rsidRPr="008F4AFB">
        <w:rPr>
          <w:color w:val="FF0000"/>
        </w:rPr>
        <w:t>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</w:t>
      </w:r>
      <w:r w:rsidRPr="008F4AFB">
        <w:rPr>
          <w:color w:val="FF0000"/>
        </w:rPr>
        <w:t>C</w:t>
      </w:r>
      <w:r w:rsidRPr="008F4AFB">
        <w:rPr>
          <w:color w:val="FF0000"/>
        </w:rPr>
        <w:t>点对应溶液是锌与硝酸银和硝酸铜完全反应时的溶液，其中含有的金属离子为</w:t>
      </w:r>
      <w:r w:rsidRPr="008F4AFB">
        <w:rPr>
          <w:color w:val="FF0000"/>
        </w:rPr>
        <w:t>Zn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和</w:t>
      </w:r>
      <w:r w:rsidRPr="008F4AFB">
        <w:rPr>
          <w:color w:val="FF0000"/>
        </w:rPr>
        <w:t>Fe</w:t>
      </w:r>
      <w:r w:rsidRPr="008F4AFB">
        <w:rPr>
          <w:color w:val="FF0000"/>
          <w:vertAlign w:val="superscript"/>
        </w:rPr>
        <w:t>2+</w:t>
      </w:r>
      <w:r w:rsidRPr="008F4AFB">
        <w:rPr>
          <w:color w:val="FF0000"/>
        </w:rPr>
        <w:t>(3)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银的反应，</w:t>
      </w:r>
      <w:proofErr w:type="spellStart"/>
      <w:r w:rsidRPr="008F4AFB">
        <w:rPr>
          <w:color w:val="FF0000"/>
        </w:rPr>
        <w:t>bc</w:t>
      </w:r>
      <w:proofErr w:type="spellEnd"/>
      <w:r w:rsidRPr="008F4AFB">
        <w:rPr>
          <w:color w:val="FF0000"/>
        </w:rPr>
        <w:t>段（不含两端点）</w:t>
      </w:r>
      <w:proofErr w:type="gramStart"/>
      <w:r w:rsidRPr="008F4AFB">
        <w:rPr>
          <w:color w:val="FF0000"/>
        </w:rPr>
        <w:t>为锌与</w:t>
      </w:r>
      <w:proofErr w:type="gramEnd"/>
      <w:r w:rsidRPr="008F4AFB">
        <w:rPr>
          <w:color w:val="FF0000"/>
        </w:rPr>
        <w:t>硝酸铜的反应，每</w:t>
      </w:r>
      <w:r w:rsidRPr="008F4AFB">
        <w:rPr>
          <w:color w:val="FF0000"/>
        </w:rPr>
        <w:t>65</w:t>
      </w:r>
      <w:r w:rsidRPr="008F4AFB">
        <w:rPr>
          <w:color w:val="FF0000"/>
        </w:rPr>
        <w:t>份质量</w:t>
      </w:r>
      <w:proofErr w:type="gramStart"/>
      <w:r w:rsidRPr="008F4AFB">
        <w:rPr>
          <w:color w:val="FF0000"/>
        </w:rPr>
        <w:t>的锌会置换</w:t>
      </w:r>
      <w:proofErr w:type="gramEnd"/>
      <w:r w:rsidRPr="008F4AFB">
        <w:rPr>
          <w:color w:val="FF0000"/>
        </w:rPr>
        <w:t>出</w:t>
      </w:r>
      <w:r w:rsidRPr="008F4AFB">
        <w:rPr>
          <w:color w:val="FF0000"/>
        </w:rPr>
        <w:t>216</w:t>
      </w:r>
      <w:r w:rsidRPr="008F4AFB">
        <w:rPr>
          <w:color w:val="FF0000"/>
        </w:rPr>
        <w:t>份质量的银，会置换出</w:t>
      </w:r>
      <w:r w:rsidRPr="008F4AFB">
        <w:rPr>
          <w:color w:val="FF0000"/>
        </w:rPr>
        <w:t>64</w:t>
      </w:r>
      <w:r w:rsidRPr="008F4AFB">
        <w:rPr>
          <w:color w:val="FF0000"/>
        </w:rPr>
        <w:t>份质量的铜，所以关系图中</w:t>
      </w:r>
      <w:r w:rsidRPr="008F4AFB">
        <w:rPr>
          <w:color w:val="FF0000"/>
        </w:rPr>
        <w:t xml:space="preserve"> </w:t>
      </w:r>
      <w:proofErr w:type="spellStart"/>
      <w:r w:rsidRPr="008F4AFB">
        <w:rPr>
          <w:color w:val="FF0000"/>
        </w:rPr>
        <w:t>bc</w:t>
      </w:r>
      <w:proofErr w:type="spellEnd"/>
      <w:r w:rsidRPr="008F4AFB">
        <w:rPr>
          <w:color w:val="FF0000"/>
        </w:rPr>
        <w:t xml:space="preserve"> </w:t>
      </w:r>
      <w:r w:rsidRPr="008F4AFB">
        <w:rPr>
          <w:color w:val="FF0000"/>
        </w:rPr>
        <w:t>段斜率小于</w:t>
      </w:r>
      <w:r w:rsidRPr="008F4AFB">
        <w:rPr>
          <w:color w:val="FF0000"/>
        </w:rPr>
        <w:t xml:space="preserve"> </w:t>
      </w:r>
      <w:proofErr w:type="spellStart"/>
      <w:r w:rsidRPr="008F4AFB">
        <w:rPr>
          <w:color w:val="FF0000"/>
        </w:rPr>
        <w:t>ab</w:t>
      </w:r>
      <w:proofErr w:type="spellEnd"/>
      <w:r w:rsidRPr="008F4AFB">
        <w:rPr>
          <w:color w:val="FF0000"/>
        </w:rPr>
        <w:t xml:space="preserve"> </w:t>
      </w:r>
      <w:r w:rsidRPr="008F4AFB">
        <w:rPr>
          <w:color w:val="FF0000"/>
        </w:rPr>
        <w:t>段。</w:t>
      </w:r>
    </w:p>
    <w:p w:rsidR="00265BF2" w:rsidRPr="008F4AFB" w:rsidRDefault="00265BF2" w:rsidP="00265BF2">
      <w:pPr>
        <w:spacing w:line="360" w:lineRule="auto"/>
        <w:rPr>
          <w:color w:val="FF0000"/>
        </w:rPr>
      </w:pPr>
    </w:p>
    <w:p w:rsidR="00265BF2" w:rsidRPr="008F4AFB" w:rsidRDefault="00265BF2" w:rsidP="00265BF2">
      <w:pPr>
        <w:spacing w:line="360" w:lineRule="auto"/>
        <w:rPr>
          <w:b/>
        </w:rPr>
      </w:pPr>
      <w:r w:rsidRPr="008F4AFB">
        <w:rPr>
          <w:b/>
        </w:rPr>
        <w:t>四、综合题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lastRenderedPageBreak/>
        <w:t>18</w:t>
      </w:r>
      <w:r w:rsidRPr="008F4AFB">
        <w:rPr>
          <w:b/>
        </w:rPr>
        <w:t>．（</w:t>
      </w:r>
      <w:r w:rsidRPr="008F4AFB">
        <w:rPr>
          <w:b/>
        </w:rPr>
        <w:t>2019·</w:t>
      </w:r>
      <w:r w:rsidRPr="008F4AFB">
        <w:rPr>
          <w:b/>
        </w:rPr>
        <w:t>河南省实验模拟）金属及合金有广泛的用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1</w:t>
      </w:r>
      <w:r w:rsidRPr="008F4AFB">
        <w:rPr>
          <w:b/>
        </w:rPr>
        <w:t>）下列关于铝的叙述正确的是</w:t>
      </w:r>
      <w:r w:rsidRPr="008F4AFB">
        <w:rPr>
          <w:b/>
        </w:rPr>
        <w:t>_____</w:t>
      </w:r>
      <w:r w:rsidRPr="008F4AFB">
        <w:rPr>
          <w:b/>
        </w:rPr>
        <w:t>（填序号）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①</w:t>
      </w:r>
      <w:r w:rsidRPr="008F4AFB">
        <w:rPr>
          <w:b/>
        </w:rPr>
        <w:t>化学性质活泼却较耐腐蚀；</w:t>
      </w:r>
      <w:r w:rsidRPr="008F4AFB">
        <w:rPr>
          <w:rFonts w:ascii="宋体" w:hAnsi="宋体" w:cs="宋体" w:hint="eastAsia"/>
          <w:b/>
        </w:rPr>
        <w:t>②</w:t>
      </w:r>
      <w:r w:rsidRPr="008F4AFB">
        <w:rPr>
          <w:b/>
        </w:rPr>
        <w:t>在周期表中的第三周期第</w:t>
      </w:r>
      <w:r w:rsidRPr="008F4AFB">
        <w:rPr>
          <w:rFonts w:ascii="宋体" w:hAnsi="宋体" w:cs="宋体" w:hint="eastAsia"/>
          <w:b/>
        </w:rPr>
        <w:t>Ⅶ</w:t>
      </w:r>
      <w:r w:rsidRPr="008F4AFB">
        <w:rPr>
          <w:b/>
        </w:rPr>
        <w:t>A</w:t>
      </w:r>
      <w:r w:rsidRPr="008F4AFB">
        <w:rPr>
          <w:b/>
        </w:rPr>
        <w:t>族；</w:t>
      </w:r>
      <w:r w:rsidRPr="008F4AFB">
        <w:rPr>
          <w:rFonts w:ascii="宋体" w:hAnsi="宋体" w:cs="宋体" w:hint="eastAsia"/>
          <w:b/>
        </w:rPr>
        <w:t>③</w:t>
      </w:r>
      <w:r w:rsidRPr="008F4AFB">
        <w:rPr>
          <w:b/>
        </w:rPr>
        <w:t>在化学反应中易得电子；</w:t>
      </w:r>
      <w:r w:rsidRPr="008F4AFB">
        <w:rPr>
          <w:rFonts w:ascii="宋体" w:hAnsi="宋体" w:cs="宋体" w:hint="eastAsia"/>
          <w:b/>
        </w:rPr>
        <w:t>④</w:t>
      </w:r>
      <w:r w:rsidRPr="008F4AFB">
        <w:rPr>
          <w:b/>
        </w:rPr>
        <w:t>铝的原子结构示意图：</w:t>
      </w:r>
      <w:r w:rsidRPr="008F4AFB">
        <w:rPr>
          <w:b/>
          <w:noProof/>
        </w:rPr>
        <w:drawing>
          <wp:inline distT="0" distB="0" distL="114300" distR="114300" wp14:anchorId="4FBF798C" wp14:editId="7FA6DD41">
            <wp:extent cx="362585" cy="347980"/>
            <wp:effectExtent l="0" t="0" r="18415" b="13970"/>
            <wp:docPr id="100020" name="图片 1000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318063" name="图片 100020" descr="figur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2585" cy="34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</w:rPr>
        <w:t>（</w:t>
      </w:r>
      <w:r w:rsidRPr="008F4AFB">
        <w:rPr>
          <w:b/>
        </w:rPr>
        <w:t>2</w:t>
      </w:r>
      <w:r w:rsidRPr="008F4AFB">
        <w:rPr>
          <w:b/>
        </w:rPr>
        <w:t>）将一定量的</w:t>
      </w:r>
      <w:r w:rsidRPr="008F4AFB">
        <w:rPr>
          <w:b/>
        </w:rPr>
        <w:t>Zn</w:t>
      </w:r>
      <w:r w:rsidRPr="008F4AFB">
        <w:rPr>
          <w:b/>
        </w:rPr>
        <w:t>加入含有</w:t>
      </w:r>
      <w:r>
        <w:rPr>
          <w:b/>
        </w:rPr>
        <w:object w:dxaOrig="1095" w:dyaOrig="405">
          <v:shape id="_x0000_i1046" type="#_x0000_t75" alt="学科网(www.zxxk.com)--教育资源门户，提供试题试卷、教案、课件、教学论文、素材等各类教学资源库下载，还有大量丰富的教学资讯！" style="width:54.75pt;height:20.25pt" o:ole="">
            <v:imagedata r:id="rId51" o:title="eqId93b8be8669e340129d3bb934b36937ee"/>
          </v:shape>
          <o:OLEObject Type="Embed" ProgID="Equation.DSMT4" ShapeID="_x0000_i1046" DrawAspect="Content" ObjectID="_1639500563" r:id="rId52"/>
        </w:object>
      </w:r>
      <w:r w:rsidRPr="008F4AFB">
        <w:rPr>
          <w:b/>
        </w:rPr>
        <w:t>、</w:t>
      </w:r>
      <w:r>
        <w:rPr>
          <w:b/>
        </w:rPr>
        <w:object w:dxaOrig="780" w:dyaOrig="360">
          <v:shape id="_x0000_i1047" type="#_x0000_t75" alt="学科网(www.zxxk.com)--教育资源门户，提供试题试卷、教案、课件、教学论文、素材等各类教学资源库下载，还有大量丰富的教学资讯！" style="width:39pt;height:18pt" o:ole="">
            <v:imagedata r:id="rId21" o:title="eqId1bd97724bb2d424aac37a4c8c05ff7f9"/>
          </v:shape>
          <o:OLEObject Type="Embed" ProgID="Equation.DSMT4" ShapeID="_x0000_i1047" DrawAspect="Content" ObjectID="_1639500564" r:id="rId53"/>
        </w:object>
      </w:r>
      <w:r w:rsidRPr="008F4AFB">
        <w:rPr>
          <w:b/>
        </w:rPr>
        <w:t>和</w:t>
      </w:r>
      <w:r>
        <w:rPr>
          <w:b/>
        </w:rPr>
        <w:object w:dxaOrig="1050" w:dyaOrig="390">
          <v:shape id="_x0000_i1048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19" o:title="eqIdb697a11424894486a8feb295f6086af5"/>
          </v:shape>
          <o:OLEObject Type="Embed" ProgID="Equation.DSMT4" ShapeID="_x0000_i1048" DrawAspect="Content" ObjectID="_1639500565" r:id="rId54"/>
        </w:object>
      </w:r>
      <w:r w:rsidRPr="008F4AFB">
        <w:rPr>
          <w:b/>
        </w:rPr>
        <w:t>的混合溶液中，充分反应后，过滤，可以得到固体和溶液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①</w:t>
      </w:r>
      <w:r w:rsidRPr="008F4AFB">
        <w:rPr>
          <w:b/>
        </w:rPr>
        <w:t>请写出一个有关反应的化学方程式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②</w:t>
      </w:r>
      <w:r w:rsidRPr="008F4AFB">
        <w:rPr>
          <w:b/>
        </w:rPr>
        <w:t>若反应后溶液呈蓝色，请分析此时所得固体的成分</w:t>
      </w:r>
      <w:r w:rsidRPr="008F4AFB">
        <w:rPr>
          <w:b/>
        </w:rPr>
        <w:t>_____</w:t>
      </w:r>
      <w:r w:rsidRPr="008F4AFB">
        <w:rPr>
          <w:b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b/>
        </w:rPr>
        <w:t>③</w:t>
      </w:r>
      <w:r w:rsidRPr="008F4AFB">
        <w:rPr>
          <w:b/>
        </w:rPr>
        <w:t>某同学对反应过程进行了分析，得到了以下几个</w:t>
      </w:r>
      <w:proofErr w:type="gramStart"/>
      <w:r w:rsidRPr="008F4AFB">
        <w:rPr>
          <w:b/>
        </w:rPr>
        <w:t>图象</w:t>
      </w:r>
      <w:proofErr w:type="gramEnd"/>
      <w:r w:rsidRPr="008F4AFB">
        <w:rPr>
          <w:b/>
        </w:rPr>
        <w:t>（横坐标表示加入锌的质量），其中错误的是</w:t>
      </w:r>
      <w:r w:rsidRPr="008F4AFB">
        <w:rPr>
          <w:b/>
        </w:rPr>
        <w:t>_____</w:t>
      </w:r>
      <w:r w:rsidRPr="008F4AFB">
        <w:rPr>
          <w:b/>
        </w:rPr>
        <w:t>（填字母序号）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noProof/>
        </w:rPr>
        <w:drawing>
          <wp:inline distT="0" distB="0" distL="114300" distR="114300" wp14:anchorId="3F82FEF3" wp14:editId="1F7B7F2E">
            <wp:extent cx="5274310" cy="1426845"/>
            <wp:effectExtent l="0" t="0" r="2540" b="1905"/>
            <wp:docPr id="100021" name="图片 1000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234402" name="图片 100021" descr="figure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7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b/>
          <w:color w:val="FF0000"/>
        </w:rPr>
        <w:t>【答案】</w:t>
      </w:r>
      <w:r w:rsidRPr="008F4AFB">
        <w:rPr>
          <w:rFonts w:ascii="宋体" w:hAnsi="宋体" w:cs="宋体" w:hint="eastAsia"/>
          <w:color w:val="FF0000"/>
        </w:rPr>
        <w:t>①④</w:t>
      </w:r>
      <w:r w:rsidRPr="008F4AFB">
        <w:rPr>
          <w:color w:val="FF0000"/>
        </w:rPr>
        <w:t xml:space="preserve">    </w:t>
      </w:r>
      <w:r>
        <w:rPr>
          <w:color w:val="FF0000"/>
        </w:rPr>
        <w:object w:dxaOrig="3240" w:dyaOrig="405">
          <v:shape id="_x0000_i1049" type="#_x0000_t75" alt="学科网(www.zxxk.com)--教育资源门户，提供试题试卷、教案、课件、教学论文、素材等各类教学资源库下载，还有大量丰富的教学资讯！" style="width:162pt;height:20.25pt" o:ole="">
            <v:imagedata r:id="rId56" o:title="eqIde185dea12f7b46f28c03c66d5faf1cef"/>
          </v:shape>
          <o:OLEObject Type="Embed" ProgID="Equation.DSMT4" ShapeID="_x0000_i1049" DrawAspect="Content" ObjectID="_1639500566" r:id="rId57"/>
        </w:object>
      </w:r>
      <w:r w:rsidRPr="008F4AFB">
        <w:rPr>
          <w:color w:val="FF0000"/>
        </w:rPr>
        <w:t xml:space="preserve">    </w:t>
      </w:r>
      <w:r w:rsidRPr="008F4AFB">
        <w:rPr>
          <w:color w:val="FF0000"/>
        </w:rPr>
        <w:t>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，可能有</w:t>
      </w:r>
      <w:r w:rsidRPr="008F4AFB">
        <w:rPr>
          <w:color w:val="FF0000"/>
        </w:rPr>
        <w:t xml:space="preserve">Cu    C    </w:t>
      </w:r>
      <w:r w:rsidRPr="008F4AFB">
        <w:rPr>
          <w:b/>
          <w:color w:val="FF0000"/>
        </w:rPr>
        <w:t>【解析】</w:t>
      </w:r>
      <w:r w:rsidRPr="008F4AFB">
        <w:rPr>
          <w:color w:val="FF0000"/>
        </w:rPr>
        <w:t>锌和硝酸银反应生成硝酸锌和银，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一氧化碳和氧化铁高温生成铁和二氧化碳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 xml:space="preserve"> </w:t>
      </w:r>
      <w:r w:rsidRPr="008F4AFB">
        <w:rPr>
          <w:color w:val="FF0000"/>
        </w:rPr>
        <w:t>（</w:t>
      </w:r>
      <w:r w:rsidRPr="008F4AFB">
        <w:rPr>
          <w:color w:val="FF0000"/>
        </w:rPr>
        <w:t>1</w:t>
      </w:r>
      <w:r w:rsidRPr="008F4AFB">
        <w:rPr>
          <w:color w:val="FF0000"/>
        </w:rPr>
        <w:t>）</w:t>
      </w:r>
      <w:r w:rsidRPr="008F4AFB">
        <w:rPr>
          <w:rFonts w:ascii="宋体" w:hAnsi="宋体" w:cs="宋体" w:hint="eastAsia"/>
          <w:color w:val="FF0000"/>
        </w:rPr>
        <w:t>①</w:t>
      </w:r>
      <w:r w:rsidRPr="008F4AFB">
        <w:rPr>
          <w:color w:val="FF0000"/>
        </w:rPr>
        <w:t>铝在氧气中生成氧化铝，故化学性质活泼却较耐腐蚀，故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t>②</w:t>
      </w:r>
      <w:r w:rsidRPr="008F4AFB">
        <w:rPr>
          <w:color w:val="FF0000"/>
        </w:rPr>
        <w:t>在周期表中的第三周期第</w:t>
      </w:r>
      <w:r w:rsidRPr="008F4AFB">
        <w:rPr>
          <w:color w:val="FF0000"/>
        </w:rPr>
        <w:t>IIIA</w:t>
      </w:r>
      <w:r w:rsidRPr="008F4AFB">
        <w:rPr>
          <w:color w:val="FF0000"/>
        </w:rPr>
        <w:t>族，故不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t>③</w:t>
      </w:r>
      <w:r w:rsidRPr="008F4AFB">
        <w:rPr>
          <w:color w:val="FF0000"/>
        </w:rPr>
        <w:t>最外层电子数为</w:t>
      </w:r>
      <w:r w:rsidRPr="008F4AFB">
        <w:rPr>
          <w:color w:val="FF0000"/>
        </w:rPr>
        <w:t>3</w:t>
      </w:r>
      <w:r w:rsidRPr="008F4AFB">
        <w:rPr>
          <w:color w:val="FF0000"/>
        </w:rPr>
        <w:t>，在化学反应中易</w:t>
      </w:r>
      <w:r w:rsidRPr="008F4AFB">
        <w:rPr>
          <w:color w:val="FF0000"/>
        </w:rPr>
        <w:t>,</w:t>
      </w:r>
      <w:r w:rsidRPr="008F4AFB">
        <w:rPr>
          <w:color w:val="FF0000"/>
        </w:rPr>
        <w:t>失电子，故不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t>④</w:t>
      </w:r>
      <w:r w:rsidRPr="008F4AFB">
        <w:rPr>
          <w:color w:val="FF0000"/>
        </w:rPr>
        <w:t>铝的原子结构示意图：</w:t>
      </w:r>
      <w:r w:rsidRPr="008F4AFB">
        <w:rPr>
          <w:noProof/>
          <w:color w:val="FF0000"/>
        </w:rPr>
        <w:drawing>
          <wp:inline distT="0" distB="0" distL="114300" distR="114300" wp14:anchorId="5FCAC573" wp14:editId="0105C065">
            <wp:extent cx="666750" cy="461645"/>
            <wp:effectExtent l="0" t="0" r="0" b="14605"/>
            <wp:docPr id="100022" name="图片 1000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970607" name="图片 100022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6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4AFB">
        <w:rPr>
          <w:color w:val="FF0000"/>
        </w:rPr>
        <w:t>，故正确。故选</w:t>
      </w:r>
      <w:r w:rsidRPr="008F4AFB">
        <w:rPr>
          <w:rFonts w:ascii="宋体" w:hAnsi="宋体" w:cs="宋体" w:hint="eastAsia"/>
          <w:color w:val="FF0000"/>
        </w:rPr>
        <w:t>①④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（</w:t>
      </w:r>
      <w:r w:rsidRPr="008F4AFB">
        <w:rPr>
          <w:color w:val="FF0000"/>
        </w:rPr>
        <w:t>2</w:t>
      </w:r>
      <w:r w:rsidRPr="008F4AFB">
        <w:rPr>
          <w:color w:val="FF0000"/>
        </w:rPr>
        <w:t>）将一定量的</w:t>
      </w:r>
      <w:r w:rsidRPr="008F4AFB">
        <w:rPr>
          <w:color w:val="FF0000"/>
        </w:rPr>
        <w:t>Zn</w:t>
      </w:r>
      <w:r w:rsidRPr="008F4AFB">
        <w:rPr>
          <w:color w:val="FF0000"/>
        </w:rPr>
        <w:t>加入含有</w:t>
      </w:r>
      <w:r>
        <w:rPr>
          <w:color w:val="FF0000"/>
        </w:rPr>
        <w:object w:dxaOrig="1095" w:dyaOrig="405">
          <v:shape id="_x0000_i1050" type="#_x0000_t75" alt="学科网(www.zxxk.com)--教育资源门户，提供试题试卷、教案、课件、教学论文、素材等各类教学资源库下载，还有大量丰富的教学资讯！" style="width:54.75pt;height:20.25pt" o:ole="">
            <v:imagedata r:id="rId51" o:title="eqId93b8be8669e340129d3bb934b36937ee"/>
          </v:shape>
          <o:OLEObject Type="Embed" ProgID="Equation.DSMT4" ShapeID="_x0000_i1050" DrawAspect="Content" ObjectID="_1639500567" r:id="rId59"/>
        </w:object>
      </w:r>
      <w:r w:rsidRPr="008F4AFB">
        <w:rPr>
          <w:color w:val="FF0000"/>
        </w:rPr>
        <w:t>、</w:t>
      </w:r>
      <w:r>
        <w:rPr>
          <w:color w:val="FF0000"/>
        </w:rPr>
        <w:object w:dxaOrig="780" w:dyaOrig="360">
          <v:shape id="_x0000_i1051" type="#_x0000_t75" alt="学科网(www.zxxk.com)--教育资源门户，提供试题试卷、教案、课件、教学论文、素材等各类教学资源库下载，还有大量丰富的教学资讯！" style="width:39pt;height:18pt" o:ole="">
            <v:imagedata r:id="rId21" o:title="eqId1bd97724bb2d424aac37a4c8c05ff7f9"/>
          </v:shape>
          <o:OLEObject Type="Embed" ProgID="Equation.DSMT4" ShapeID="_x0000_i1051" DrawAspect="Content" ObjectID="_1639500568" r:id="rId60"/>
        </w:object>
      </w:r>
      <w:r w:rsidRPr="008F4AFB">
        <w:rPr>
          <w:color w:val="FF0000"/>
        </w:rPr>
        <w:t>和</w:t>
      </w:r>
      <w:r>
        <w:rPr>
          <w:color w:val="FF0000"/>
        </w:rPr>
        <w:object w:dxaOrig="1050" w:dyaOrig="390">
          <v:shape id="_x0000_i1052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19" o:title="eqIdb697a11424894486a8feb295f6086af5"/>
          </v:shape>
          <o:OLEObject Type="Embed" ProgID="Equation.DSMT4" ShapeID="_x0000_i1052" DrawAspect="Content" ObjectID="_1639500569" r:id="rId61"/>
        </w:object>
      </w:r>
      <w:r w:rsidRPr="008F4AFB">
        <w:rPr>
          <w:color w:val="FF0000"/>
        </w:rPr>
        <w:t>的混合溶液中，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多余的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锌和硝酸铝</w:t>
      </w:r>
      <w:proofErr w:type="gramStart"/>
      <w:r w:rsidRPr="008F4AFB">
        <w:rPr>
          <w:color w:val="FF0000"/>
        </w:rPr>
        <w:t>不</w:t>
      </w:r>
      <w:proofErr w:type="gramEnd"/>
      <w:r w:rsidRPr="008F4AFB">
        <w:rPr>
          <w:color w:val="FF0000"/>
        </w:rPr>
        <w:t>反应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t>①</w:t>
      </w:r>
      <w:r w:rsidRPr="008F4AFB">
        <w:rPr>
          <w:color w:val="FF0000"/>
        </w:rPr>
        <w:t>锌和硝酸银反应生成硝酸锌和银，反应的化学方程式</w:t>
      </w:r>
      <w:r>
        <w:rPr>
          <w:color w:val="FF0000"/>
        </w:rPr>
        <w:object w:dxaOrig="3240" w:dyaOrig="405">
          <v:shape id="_x0000_i1053" type="#_x0000_t75" alt="学科网(www.zxxk.com)--教育资源门户，提供试题试卷、教案、课件、教学论文、素材等各类教学资源库下载，还有大量丰富的教学资讯！" style="width:162pt;height:20.25pt" o:ole="">
            <v:imagedata r:id="rId56" o:title="eqIde185dea12f7b46f28c03c66d5faf1cef"/>
          </v:shape>
          <o:OLEObject Type="Embed" ProgID="Equation.DSMT4" ShapeID="_x0000_i1053" DrawAspect="Content" ObjectID="_1639500570" r:id="rId62"/>
        </w:objec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t>②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多余的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故若反应后溶液呈蓝色，所得固体的成分一定有</w:t>
      </w:r>
      <w:r w:rsidRPr="008F4AFB">
        <w:rPr>
          <w:color w:val="FF0000"/>
        </w:rPr>
        <w:t>Ag</w:t>
      </w:r>
      <w:r w:rsidRPr="008F4AFB">
        <w:rPr>
          <w:color w:val="FF0000"/>
        </w:rPr>
        <w:t>，可能有</w:t>
      </w:r>
      <w:r w:rsidRPr="008F4AFB">
        <w:rPr>
          <w:color w:val="FF0000"/>
        </w:rPr>
        <w:t>Cu</w:t>
      </w:r>
      <w:r w:rsidRPr="008F4AFB">
        <w:rPr>
          <w:color w:val="FF0000"/>
        </w:rPr>
        <w:t>。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rFonts w:ascii="宋体" w:hAnsi="宋体" w:cs="宋体" w:hint="eastAsia"/>
          <w:color w:val="FF0000"/>
        </w:rPr>
        <w:lastRenderedPageBreak/>
        <w:t>③</w:t>
      </w:r>
      <w:r w:rsidRPr="008F4AFB">
        <w:rPr>
          <w:color w:val="FF0000"/>
        </w:rPr>
        <w:t>A</w:t>
      </w:r>
      <w:r w:rsidRPr="008F4AFB">
        <w:rPr>
          <w:color w:val="FF0000"/>
        </w:rPr>
        <w:t>、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多余的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反应完全，铜的质量不再增加，故</w:t>
      </w:r>
      <w:r w:rsidRPr="008F4AFB">
        <w:rPr>
          <w:color w:val="FF0000"/>
        </w:rPr>
        <w:t>A</w:t>
      </w:r>
      <w:r w:rsidRPr="008F4AFB">
        <w:rPr>
          <w:color w:val="FF0000"/>
        </w:rPr>
        <w:t>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B</w:t>
      </w:r>
      <w:r w:rsidRPr="008F4AFB">
        <w:rPr>
          <w:color w:val="FF0000"/>
        </w:rPr>
        <w:t>、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</w:t>
      </w:r>
      <w:r w:rsidRPr="008F4AFB">
        <w:rPr>
          <w:color w:val="FF0000"/>
        </w:rPr>
        <w:t>65</w:t>
      </w:r>
      <w:r w:rsidRPr="008F4AFB">
        <w:rPr>
          <w:color w:val="FF0000"/>
        </w:rPr>
        <w:t>份的锌生成</w:t>
      </w:r>
      <w:r w:rsidRPr="008F4AFB">
        <w:rPr>
          <w:color w:val="FF0000"/>
        </w:rPr>
        <w:t>108</w:t>
      </w:r>
      <w:r w:rsidRPr="008F4AFB">
        <w:rPr>
          <w:color w:val="FF0000"/>
        </w:rPr>
        <w:t>份的银，溶液质量减少。硝酸铜的质量分数增大，反应完全，锌和硝酸铜反应，硝酸铜的质量分数减小，故</w:t>
      </w:r>
      <w:r w:rsidRPr="008F4AFB">
        <w:rPr>
          <w:color w:val="FF0000"/>
        </w:rPr>
        <w:t>B</w:t>
      </w:r>
      <w:r w:rsidRPr="008F4AFB">
        <w:rPr>
          <w:color w:val="FF0000"/>
        </w:rPr>
        <w:t>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C</w:t>
      </w:r>
      <w:r w:rsidRPr="008F4AFB">
        <w:rPr>
          <w:color w:val="FF0000"/>
        </w:rPr>
        <w:t>、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多余的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m</w:t>
      </w:r>
      <w:r w:rsidRPr="008F4AFB">
        <w:rPr>
          <w:color w:val="FF0000"/>
          <w:vertAlign w:val="subscript"/>
        </w:rPr>
        <w:t>2</w:t>
      </w:r>
      <w:r w:rsidRPr="008F4AFB">
        <w:rPr>
          <w:color w:val="FF0000"/>
        </w:rPr>
        <w:t>~m</w:t>
      </w:r>
      <w:r w:rsidRPr="008F4AFB">
        <w:rPr>
          <w:color w:val="FF0000"/>
          <w:vertAlign w:val="subscript"/>
        </w:rPr>
        <w:t>3</w:t>
      </w:r>
      <w:r w:rsidRPr="008F4AFB">
        <w:rPr>
          <w:color w:val="FF0000"/>
        </w:rPr>
        <w:t>，溶质为硝酸锌和硝酸铝两种，故</w:t>
      </w:r>
      <w:r w:rsidRPr="008F4AFB">
        <w:rPr>
          <w:color w:val="FF0000"/>
        </w:rPr>
        <w:t>C</w:t>
      </w:r>
      <w:r w:rsidRPr="008F4AFB">
        <w:rPr>
          <w:color w:val="FF0000"/>
        </w:rPr>
        <w:t>不正确；</w:t>
      </w:r>
    </w:p>
    <w:p w:rsidR="00265BF2" w:rsidRPr="008F4AFB" w:rsidRDefault="00265BF2" w:rsidP="00265BF2">
      <w:pPr>
        <w:spacing w:line="360" w:lineRule="auto"/>
        <w:jc w:val="left"/>
        <w:textAlignment w:val="center"/>
        <w:rPr>
          <w:color w:val="FF0000"/>
        </w:rPr>
      </w:pPr>
      <w:r w:rsidRPr="008F4AFB">
        <w:rPr>
          <w:color w:val="FF0000"/>
        </w:rPr>
        <w:t>D</w:t>
      </w:r>
      <w:r w:rsidRPr="008F4AFB">
        <w:rPr>
          <w:color w:val="FF0000"/>
        </w:rPr>
        <w:t>、</w:t>
      </w:r>
      <w:proofErr w:type="gramStart"/>
      <w:r w:rsidRPr="008F4AFB">
        <w:rPr>
          <w:color w:val="FF0000"/>
        </w:rPr>
        <w:t>锌先和</w:t>
      </w:r>
      <w:proofErr w:type="gramEnd"/>
      <w:r w:rsidRPr="008F4AFB">
        <w:rPr>
          <w:color w:val="FF0000"/>
        </w:rPr>
        <w:t>硝酸银反应生成硝酸锌和银，</w:t>
      </w:r>
      <w:r w:rsidRPr="008F4AFB">
        <w:rPr>
          <w:color w:val="FF0000"/>
        </w:rPr>
        <w:t>65</w:t>
      </w:r>
      <w:r w:rsidRPr="008F4AFB">
        <w:rPr>
          <w:color w:val="FF0000"/>
        </w:rPr>
        <w:t>份的锌生成</w:t>
      </w:r>
      <w:r w:rsidRPr="008F4AFB">
        <w:rPr>
          <w:color w:val="FF0000"/>
        </w:rPr>
        <w:t>108</w:t>
      </w:r>
      <w:r w:rsidRPr="008F4AFB">
        <w:rPr>
          <w:color w:val="FF0000"/>
        </w:rPr>
        <w:t>份的银，溶液质量减少，锌和硝酸铜反应生成硝酸锌和</w:t>
      </w:r>
      <w:proofErr w:type="gramStart"/>
      <w:r w:rsidRPr="008F4AFB">
        <w:rPr>
          <w:color w:val="FF0000"/>
        </w:rPr>
        <w:t>铜，</w:t>
      </w:r>
      <w:proofErr w:type="gramEnd"/>
      <w:r w:rsidRPr="008F4AFB">
        <w:rPr>
          <w:color w:val="FF0000"/>
        </w:rPr>
        <w:t>65</w:t>
      </w:r>
      <w:r w:rsidRPr="008F4AFB">
        <w:rPr>
          <w:color w:val="FF0000"/>
        </w:rPr>
        <w:t>份</w:t>
      </w:r>
      <w:proofErr w:type="gramStart"/>
      <w:r w:rsidRPr="008F4AFB">
        <w:rPr>
          <w:color w:val="FF0000"/>
        </w:rPr>
        <w:t>锌</w:t>
      </w:r>
      <w:proofErr w:type="gramEnd"/>
      <w:r w:rsidRPr="008F4AFB">
        <w:rPr>
          <w:color w:val="FF0000"/>
        </w:rPr>
        <w:t>生成</w:t>
      </w:r>
      <w:r w:rsidRPr="008F4AFB">
        <w:rPr>
          <w:color w:val="FF0000"/>
        </w:rPr>
        <w:t>64</w:t>
      </w:r>
      <w:r w:rsidRPr="008F4AFB">
        <w:rPr>
          <w:color w:val="FF0000"/>
        </w:rPr>
        <w:t>份铜，反应后溶液的质量增加，故</w:t>
      </w:r>
      <w:r w:rsidRPr="008F4AFB">
        <w:rPr>
          <w:color w:val="FF0000"/>
        </w:rPr>
        <w:t>D</w:t>
      </w:r>
      <w:r w:rsidRPr="008F4AFB">
        <w:rPr>
          <w:color w:val="FF0000"/>
        </w:rPr>
        <w:t>正确。故选</w:t>
      </w:r>
      <w:r w:rsidRPr="008F4AFB">
        <w:rPr>
          <w:color w:val="FF0000"/>
        </w:rPr>
        <w:t>C</w:t>
      </w:r>
      <w:r w:rsidRPr="008F4AFB">
        <w:rPr>
          <w:color w:val="FF0000"/>
        </w:rPr>
        <w:t>。</w:t>
      </w:r>
    </w:p>
    <w:p w:rsidR="00E57F50" w:rsidRPr="00DF474F" w:rsidRDefault="00E57F50" w:rsidP="00E57F50">
      <w:pPr>
        <w:spacing w:line="360" w:lineRule="auto"/>
        <w:rPr>
          <w:rFonts w:hint="eastAsia"/>
          <w:b/>
          <w:noProof/>
          <w:color w:val="FF0000"/>
          <w:sz w:val="32"/>
          <w:szCs w:val="32"/>
        </w:rPr>
      </w:pPr>
    </w:p>
    <w:sectPr w:rsidR="00E57F50" w:rsidRPr="00DF474F">
      <w:headerReference w:type="default" r:id="rId63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1893" w:rsidRDefault="00391893" w:rsidP="00A8289A">
      <w:r>
        <w:separator/>
      </w:r>
    </w:p>
  </w:endnote>
  <w:endnote w:type="continuationSeparator" w:id="0">
    <w:p w:rsidR="00391893" w:rsidRDefault="00391893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1893" w:rsidRDefault="00391893" w:rsidP="00A8289A">
      <w:r>
        <w:separator/>
      </w:r>
    </w:p>
  </w:footnote>
  <w:footnote w:type="continuationSeparator" w:id="0">
    <w:p w:rsidR="00391893" w:rsidRDefault="00391893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391893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32BB8"/>
    <w:rsid w:val="00265BF2"/>
    <w:rsid w:val="003073E2"/>
    <w:rsid w:val="00391893"/>
    <w:rsid w:val="00406E6B"/>
    <w:rsid w:val="00476536"/>
    <w:rsid w:val="006D4A5D"/>
    <w:rsid w:val="007D2BAC"/>
    <w:rsid w:val="007D48ED"/>
    <w:rsid w:val="00901887"/>
    <w:rsid w:val="00A8289A"/>
    <w:rsid w:val="00AE72E2"/>
    <w:rsid w:val="00B8394B"/>
    <w:rsid w:val="00C8608B"/>
    <w:rsid w:val="00DF474F"/>
    <w:rsid w:val="00E57F50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image" Target="media/image22.png"/><Relationship Id="rId55" Type="http://schemas.openxmlformats.org/officeDocument/2006/relationships/image" Target="media/image24.png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4.png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pn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662</Words>
  <Characters>9475</Characters>
  <Application>Microsoft Office Word</Application>
  <DocSecurity>0</DocSecurity>
  <Lines>78</Lines>
  <Paragraphs>22</Paragraphs>
  <ScaleCrop>false</ScaleCrop>
  <Company/>
  <LinksUpToDate>false</LinksUpToDate>
  <CharactersWithSpaces>11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7:00Z</dcterms:created>
  <dcterms:modified xsi:type="dcterms:W3CDTF">2020-01-02T11:57:00Z</dcterms:modified>
</cp:coreProperties>
</file>